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F89A7" w14:textId="6EC95E36" w:rsidR="008A593E" w:rsidRPr="008A593E" w:rsidRDefault="008A593E" w:rsidP="008A593E">
      <w:pPr>
        <w:pStyle w:val="a4"/>
        <w:jc w:val="both"/>
        <w:rPr>
          <w:rFonts w:cs="Arial"/>
          <w:bCs/>
          <w:sz w:val="28"/>
        </w:rPr>
      </w:pPr>
      <w:bookmarkStart w:id="0" w:name="_Hlk145670493"/>
      <w:r w:rsidRPr="008A593E">
        <w:rPr>
          <w:rFonts w:cs="Arial"/>
          <w:bCs/>
          <w:sz w:val="28"/>
        </w:rPr>
        <w:t>3GPP TSG RAN WG1 #12</w:t>
      </w:r>
      <w:r w:rsidRPr="008A593E">
        <w:rPr>
          <w:rFonts w:eastAsia="Times New Roman" w:cs="Arial"/>
          <w:bCs/>
          <w:sz w:val="28"/>
        </w:rPr>
        <w:t>2</w:t>
      </w:r>
      <w:r w:rsidRPr="008A593E">
        <w:rPr>
          <w:rFonts w:cs="Arial"/>
          <w:bCs/>
          <w:sz w:val="28"/>
        </w:rPr>
        <w:tab/>
      </w:r>
      <w:r w:rsidRPr="008A593E">
        <w:rPr>
          <w:rFonts w:cs="Arial"/>
          <w:bCs/>
          <w:sz w:val="28"/>
        </w:rPr>
        <w:tab/>
      </w:r>
      <w:r w:rsidRPr="008A593E">
        <w:rPr>
          <w:rFonts w:cs="Arial"/>
          <w:bCs/>
          <w:sz w:val="28"/>
        </w:rPr>
        <w:tab/>
      </w:r>
      <w:r>
        <w:rPr>
          <w:rFonts w:cs="Arial"/>
          <w:bCs/>
          <w:sz w:val="28"/>
        </w:rPr>
        <w:tab/>
      </w:r>
      <w:r>
        <w:rPr>
          <w:rFonts w:cs="Arial"/>
          <w:bCs/>
          <w:sz w:val="28"/>
        </w:rPr>
        <w:tab/>
      </w:r>
      <w:r>
        <w:rPr>
          <w:rFonts w:cs="Arial"/>
          <w:bCs/>
          <w:sz w:val="28"/>
        </w:rPr>
        <w:tab/>
      </w:r>
      <w:r w:rsidR="00752461" w:rsidRPr="00752461">
        <w:rPr>
          <w:rFonts w:cs="Arial"/>
          <w:bCs/>
          <w:sz w:val="28"/>
          <w:lang w:val="en-GB"/>
        </w:rPr>
        <w:t>R1-2506398</w:t>
      </w:r>
    </w:p>
    <w:p w14:paraId="3A406F8F" w14:textId="77777777" w:rsidR="008A593E" w:rsidRPr="008A593E" w:rsidRDefault="008A593E" w:rsidP="008A593E">
      <w:pPr>
        <w:pStyle w:val="a4"/>
        <w:tabs>
          <w:tab w:val="right" w:pos="9639"/>
        </w:tabs>
        <w:jc w:val="both"/>
        <w:rPr>
          <w:rFonts w:cs="Arial"/>
          <w:bCs/>
          <w:sz w:val="28"/>
        </w:rPr>
      </w:pPr>
      <w:r w:rsidRPr="008A593E">
        <w:rPr>
          <w:rFonts w:cs="Arial"/>
          <w:bCs/>
          <w:sz w:val="28"/>
        </w:rPr>
        <w:t xml:space="preserve">Bengaluru, India, Aug </w:t>
      </w:r>
      <w:r w:rsidRPr="008A593E">
        <w:rPr>
          <w:rFonts w:eastAsia="Times New Roman" w:cs="Arial"/>
          <w:bCs/>
          <w:sz w:val="28"/>
        </w:rPr>
        <w:t>25</w:t>
      </w:r>
      <w:r w:rsidRPr="008A593E">
        <w:rPr>
          <w:rFonts w:eastAsia="Times New Roman" w:cs="Arial" w:hint="eastAsia"/>
          <w:bCs/>
          <w:sz w:val="28"/>
          <w:vertAlign w:val="superscript"/>
        </w:rPr>
        <w:t>th</w:t>
      </w:r>
      <w:r w:rsidRPr="008A593E">
        <w:rPr>
          <w:rFonts w:eastAsia="Times New Roman" w:cs="Arial"/>
          <w:bCs/>
          <w:sz w:val="28"/>
        </w:rPr>
        <w:t xml:space="preserve"> </w:t>
      </w:r>
      <w:r w:rsidRPr="008A593E">
        <w:rPr>
          <w:rFonts w:cs="Arial"/>
          <w:bCs/>
          <w:sz w:val="28"/>
        </w:rPr>
        <w:t>– 2</w:t>
      </w:r>
      <w:r w:rsidRPr="008A593E">
        <w:rPr>
          <w:rFonts w:eastAsia="Times New Roman" w:cs="Arial"/>
          <w:bCs/>
          <w:sz w:val="28"/>
        </w:rPr>
        <w:t>9</w:t>
      </w:r>
      <w:r w:rsidRPr="008A593E">
        <w:rPr>
          <w:rFonts w:cs="Arial"/>
          <w:bCs/>
          <w:sz w:val="28"/>
          <w:vertAlign w:val="superscript"/>
        </w:rPr>
        <w:t>th</w:t>
      </w:r>
      <w:r w:rsidRPr="008A593E">
        <w:rPr>
          <w:rFonts w:eastAsia="Times New Roman" w:cs="Arial"/>
          <w:bCs/>
          <w:sz w:val="28"/>
        </w:rPr>
        <w:t>, 2025</w:t>
      </w:r>
      <w:bookmarkEnd w:id="0"/>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0DDA53CE"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A12F8E" w:rsidRPr="00A12F8E">
        <w:rPr>
          <w:rFonts w:ascii="Arial" w:hAnsi="Arial"/>
          <w:sz w:val="24"/>
          <w:lang w:val="en-US"/>
        </w:rPr>
        <w:t>8.11.5</w:t>
      </w:r>
    </w:p>
    <w:p w14:paraId="237BD542" w14:textId="7D4504C8"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Pr="00E327DE">
        <w:rPr>
          <w:rFonts w:ascii="Arial" w:hAnsi="Arial"/>
          <w:sz w:val="24"/>
          <w:lang w:val="en-US"/>
        </w:rPr>
        <w:t>Qualcomm Incorporated</w:t>
      </w:r>
    </w:p>
    <w:p w14:paraId="60B11D64" w14:textId="70049710"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8F4753" w:rsidRPr="008F4753">
        <w:rPr>
          <w:rFonts w:ascii="Arial" w:hAnsi="Arial"/>
          <w:sz w:val="24"/>
        </w:rPr>
        <w:t>Feature lead summary #1 on IoT-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141B3C9B" w:rsidR="00394823" w:rsidRDefault="00AA3CB0" w:rsidP="00394823">
      <w:pPr>
        <w:pStyle w:val="1"/>
        <w:numPr>
          <w:ilvl w:val="0"/>
          <w:numId w:val="1"/>
        </w:numPr>
        <w:tabs>
          <w:tab w:val="num" w:pos="720"/>
        </w:tabs>
        <w:ind w:left="720" w:hanging="720"/>
        <w:jc w:val="both"/>
        <w:rPr>
          <w:lang w:val="en-US"/>
        </w:rPr>
      </w:pPr>
      <w:r>
        <w:rPr>
          <w:lang w:val="en-US"/>
        </w:rPr>
        <w:t>Introduction</w:t>
      </w:r>
    </w:p>
    <w:p w14:paraId="7A8EB2BC" w14:textId="4FA46966" w:rsidR="00AA3CB0" w:rsidRDefault="00752461" w:rsidP="00AA3CB0">
      <w:pPr>
        <w:rPr>
          <w:lang w:val="en-US"/>
        </w:rPr>
      </w:pPr>
      <w:r>
        <w:rPr>
          <w:lang w:val="en-US"/>
        </w:rPr>
        <w:t>In this contribution we summarize the issues</w:t>
      </w:r>
      <w:r w:rsidR="0096439C">
        <w:rPr>
          <w:lang w:val="en-US"/>
        </w:rPr>
        <w:t xml:space="preserve"> brought up to RAN1#122. All the proposals from the contributions are listed, and discussion is highlighted as </w:t>
      </w:r>
      <w:r w:rsidR="0096439C" w:rsidRPr="0096439C">
        <w:rPr>
          <w:b/>
          <w:bCs/>
          <w:lang w:val="en-US"/>
        </w:rPr>
        <w:t>** High **</w:t>
      </w:r>
      <w:r w:rsidR="0096439C">
        <w:rPr>
          <w:b/>
          <w:bCs/>
          <w:lang w:val="en-US"/>
        </w:rPr>
        <w:t xml:space="preserve"> </w:t>
      </w:r>
      <w:r w:rsidR="0096439C">
        <w:rPr>
          <w:lang w:val="en-US"/>
        </w:rPr>
        <w:t xml:space="preserve">or </w:t>
      </w:r>
      <w:r w:rsidR="0096439C" w:rsidRPr="0096439C">
        <w:rPr>
          <w:b/>
          <w:bCs/>
          <w:lang w:val="en-US"/>
        </w:rPr>
        <w:t>**Low**</w:t>
      </w:r>
      <w:r w:rsidR="0096439C">
        <w:rPr>
          <w:lang w:val="en-US"/>
        </w:rPr>
        <w:t xml:space="preserve"> depending on FL’s perceived </w:t>
      </w:r>
      <w:r w:rsidR="004B6F02">
        <w:rPr>
          <w:lang w:val="en-US"/>
        </w:rPr>
        <w:t>priority of the different proposals.</w:t>
      </w:r>
    </w:p>
    <w:p w14:paraId="745F5484" w14:textId="77777777" w:rsidR="004B6F02" w:rsidRPr="0096439C" w:rsidRDefault="004B6F02" w:rsidP="00AA3CB0">
      <w:pPr>
        <w:rPr>
          <w:lang w:val="en-US"/>
        </w:rPr>
      </w:pPr>
    </w:p>
    <w:p w14:paraId="4A80203E" w14:textId="5E485F3A" w:rsidR="00AA092C" w:rsidRDefault="008E4245" w:rsidP="00AA092C">
      <w:pPr>
        <w:pStyle w:val="1"/>
        <w:numPr>
          <w:ilvl w:val="0"/>
          <w:numId w:val="1"/>
        </w:numPr>
        <w:tabs>
          <w:tab w:val="num" w:pos="720"/>
        </w:tabs>
        <w:ind w:left="720" w:hanging="720"/>
        <w:jc w:val="both"/>
        <w:rPr>
          <w:lang w:val="en-US"/>
        </w:rPr>
      </w:pPr>
      <w:r>
        <w:rPr>
          <w:lang w:val="en-US"/>
        </w:rPr>
        <w:t>O</w:t>
      </w:r>
      <w:r w:rsidR="000A3FE8">
        <w:rPr>
          <w:lang w:val="en-US"/>
        </w:rPr>
        <w:t>verall description</w:t>
      </w:r>
      <w:r>
        <w:rPr>
          <w:lang w:val="en-US"/>
        </w:rPr>
        <w:t xml:space="preserve"> (36.</w:t>
      </w:r>
      <w:r w:rsidR="00752461">
        <w:rPr>
          <w:lang w:val="en-US"/>
        </w:rPr>
        <w:t>300</w:t>
      </w:r>
      <w:r>
        <w:rPr>
          <w:lang w:val="en-US"/>
        </w:rPr>
        <w:t>)</w:t>
      </w:r>
    </w:p>
    <w:p w14:paraId="75F9EADD" w14:textId="392F99DD" w:rsidR="00AA3CB0" w:rsidRDefault="00FD4EF5" w:rsidP="00FD4EF5">
      <w:pPr>
        <w:pStyle w:val="2"/>
        <w:rPr>
          <w:lang w:val="en-US"/>
        </w:rPr>
      </w:pPr>
      <w:r>
        <w:rPr>
          <w:lang w:val="en-US"/>
        </w:rPr>
        <w:t xml:space="preserve">2.1 </w:t>
      </w:r>
      <w:r w:rsidR="00175434">
        <w:rPr>
          <w:lang w:val="en-US"/>
        </w:rPr>
        <w:t>Relevant input from contributions</w:t>
      </w:r>
    </w:p>
    <w:p w14:paraId="1A5B2BD7" w14:textId="77777777" w:rsidR="00175434" w:rsidRDefault="00175434" w:rsidP="00AA3CB0">
      <w:pPr>
        <w:rPr>
          <w:lang w:val="en-US"/>
        </w:rPr>
      </w:pPr>
    </w:p>
    <w:p w14:paraId="4551E1AC" w14:textId="37E649A1" w:rsidR="00E11F70" w:rsidRDefault="004E68B5" w:rsidP="00E11F70">
      <w:pPr>
        <w:pStyle w:val="4"/>
        <w:rPr>
          <w:lang w:val="en-US"/>
        </w:rPr>
      </w:pPr>
      <w:r>
        <w:rPr>
          <w:lang w:val="en-US"/>
        </w:rPr>
        <w:t>[HW]</w:t>
      </w:r>
    </w:p>
    <w:p w14:paraId="712A98DC" w14:textId="44B74153" w:rsidR="0064142D" w:rsidRDefault="0064142D" w:rsidP="0064142D">
      <w:pPr>
        <w:pStyle w:val="afb"/>
        <w:spacing w:before="120"/>
        <w:rPr>
          <w:b/>
          <w:i/>
          <w:sz w:val="22"/>
          <w:szCs w:val="22"/>
        </w:rPr>
      </w:pPr>
      <w:r>
        <w:rPr>
          <w:b/>
          <w:i/>
          <w:sz w:val="22"/>
          <w:szCs w:val="22"/>
        </w:rPr>
        <w:t>Proposal 1: Capture TP#1 in subclause 5.0 in TS 36.300.</w:t>
      </w:r>
    </w:p>
    <w:p w14:paraId="0A37196D"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7ED7147B"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1C39A121" w14:textId="77777777" w:rsidR="0064142D" w:rsidRPr="008D5DED" w:rsidRDefault="0064142D" w:rsidP="0064142D">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tbl>
      <w:tblPr>
        <w:tblStyle w:val="ab"/>
        <w:tblW w:w="0" w:type="auto"/>
        <w:tblLook w:val="04A0" w:firstRow="1" w:lastRow="0" w:firstColumn="1" w:lastColumn="0" w:noHBand="0" w:noVBand="1"/>
      </w:tblPr>
      <w:tblGrid>
        <w:gridCol w:w="9345"/>
      </w:tblGrid>
      <w:tr w:rsidR="0064142D" w14:paraId="6A0780FA" w14:textId="77777777" w:rsidTr="00737121">
        <w:tc>
          <w:tcPr>
            <w:tcW w:w="9345" w:type="dxa"/>
            <w:tcBorders>
              <w:top w:val="single" w:sz="4" w:space="0" w:color="auto"/>
              <w:left w:val="single" w:sz="4" w:space="0" w:color="auto"/>
              <w:bottom w:val="single" w:sz="4" w:space="0" w:color="auto"/>
              <w:right w:val="single" w:sz="4" w:space="0" w:color="auto"/>
            </w:tcBorders>
          </w:tcPr>
          <w:p w14:paraId="69E73EEF" w14:textId="77777777" w:rsidR="0064142D" w:rsidRPr="009D4C02" w:rsidRDefault="0064142D" w:rsidP="00737121">
            <w:pPr>
              <w:jc w:val="center"/>
              <w:rPr>
                <w:rFonts w:eastAsia="等线"/>
                <w:color w:val="FF0000"/>
              </w:rPr>
            </w:pPr>
            <w:bookmarkStart w:id="3" w:name="_Hlk204068953"/>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7664FC2" w14:textId="77777777" w:rsidR="0064142D" w:rsidRPr="009D4C02" w:rsidRDefault="0064142D" w:rsidP="00737121">
            <w:pPr>
              <w:spacing w:line="256" w:lineRule="auto"/>
              <w:ind w:left="568" w:hanging="284"/>
              <w:jc w:val="center"/>
              <w:rPr>
                <w:rFonts w:eastAsia="Calibri"/>
                <w:color w:val="FF0000"/>
              </w:rPr>
            </w:pPr>
            <w:r w:rsidRPr="009D4C02">
              <w:rPr>
                <w:rFonts w:eastAsia="Calibri"/>
                <w:color w:val="FF0000"/>
              </w:rPr>
              <w:t>*** Unchanged parts are omitted ***</w:t>
            </w:r>
          </w:p>
          <w:p w14:paraId="5B0EA5C2" w14:textId="77777777" w:rsidR="0064142D" w:rsidRPr="00083411" w:rsidRDefault="0064142D" w:rsidP="00737121">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BF9ECF9" w14:textId="77777777" w:rsidR="0064142D" w:rsidRPr="00140F7B" w:rsidRDefault="0064142D" w:rsidP="00737121">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1E050312" w14:textId="77777777" w:rsidR="0064142D" w:rsidRPr="00140F7B" w:rsidRDefault="0064142D"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4153919F" w14:textId="77777777" w:rsidR="0064142D" w:rsidRPr="00140F7B" w:rsidRDefault="0064142D"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3E065090" w14:textId="77777777" w:rsidR="0064142D" w:rsidRPr="003E7BEF" w:rsidRDefault="0064142D" w:rsidP="00737121">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134D68F3" w14:textId="77777777" w:rsidR="0064142D" w:rsidRPr="008D5DED" w:rsidRDefault="0064142D" w:rsidP="00737121">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4"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1BBFF471" w14:textId="77777777" w:rsidR="0064142D" w:rsidRPr="009D4C02" w:rsidRDefault="0064142D" w:rsidP="00737121">
            <w:pPr>
              <w:spacing w:line="256" w:lineRule="auto"/>
              <w:ind w:left="568" w:hanging="284"/>
              <w:jc w:val="center"/>
              <w:rPr>
                <w:rFonts w:eastAsia="Calibri"/>
                <w:color w:val="FF0000"/>
              </w:rPr>
            </w:pPr>
            <w:r w:rsidRPr="009D4C02">
              <w:rPr>
                <w:rFonts w:eastAsia="Calibri"/>
                <w:color w:val="FF0000"/>
              </w:rPr>
              <w:t>*** Unchanged parts are omitted ***</w:t>
            </w:r>
          </w:p>
          <w:p w14:paraId="2E115570" w14:textId="77777777" w:rsidR="0064142D" w:rsidRPr="009D4C02" w:rsidRDefault="0064142D" w:rsidP="00737121">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bookmarkEnd w:id="3"/>
    </w:tbl>
    <w:p w14:paraId="57933AB8" w14:textId="3CEBE81D" w:rsidR="004E68B5" w:rsidRPr="0064142D" w:rsidRDefault="004E68B5" w:rsidP="00AA3CB0"/>
    <w:p w14:paraId="3FB6BF59" w14:textId="7622FB47" w:rsidR="00A75FEE" w:rsidRDefault="00A75FEE" w:rsidP="00A75FEE">
      <w:pPr>
        <w:pStyle w:val="2"/>
        <w:rPr>
          <w:lang w:val="en-US"/>
        </w:rPr>
      </w:pPr>
      <w:r>
        <w:rPr>
          <w:lang w:val="en-US"/>
        </w:rPr>
        <w:lastRenderedPageBreak/>
        <w:t xml:space="preserve">2.2 Feature lead </w:t>
      </w:r>
      <w:r w:rsidR="0017100E">
        <w:rPr>
          <w:lang w:val="en-US"/>
        </w:rPr>
        <w:t>proposal</w:t>
      </w:r>
    </w:p>
    <w:p w14:paraId="309E0ECB" w14:textId="77777777" w:rsidR="004E68B5" w:rsidRDefault="004E68B5" w:rsidP="00AA3CB0">
      <w:pPr>
        <w:rPr>
          <w:lang w:val="en-US"/>
        </w:rPr>
      </w:pPr>
    </w:p>
    <w:p w14:paraId="55CE0041" w14:textId="42829971" w:rsidR="000A07AC" w:rsidRDefault="005E32D1" w:rsidP="00AA3CB0">
      <w:pPr>
        <w:rPr>
          <w:lang w:val="en-US"/>
        </w:rPr>
      </w:pPr>
      <w:r>
        <w:rPr>
          <w:lang w:val="en-US"/>
        </w:rPr>
        <w:t>The proposal from [HW] is simple and in FL’s view tec</w:t>
      </w:r>
      <w:r w:rsidR="00666165">
        <w:rPr>
          <w:lang w:val="en-US"/>
        </w:rPr>
        <w:t>hnically correct (since there are two guard periods). One issue of the proposal is that 36.300 is a RAN2 specification and we would need to send an updated LS</w:t>
      </w:r>
      <w:r w:rsidR="00A76C1F">
        <w:rPr>
          <w:lang w:val="en-US"/>
        </w:rPr>
        <w:t>. FL makes the following proposal:</w:t>
      </w:r>
    </w:p>
    <w:p w14:paraId="4752031D" w14:textId="77777777" w:rsidR="00722EC4" w:rsidRDefault="00A76C1F" w:rsidP="00AA3CB0">
      <w:pPr>
        <w:rPr>
          <w:b/>
          <w:bCs/>
          <w:lang w:val="en-US"/>
        </w:rPr>
      </w:pPr>
      <w:r w:rsidRPr="00A76C1F">
        <w:rPr>
          <w:b/>
          <w:bCs/>
          <w:u w:val="single"/>
          <w:lang w:val="en-US"/>
        </w:rPr>
        <w:t>Proposal 2-1:</w:t>
      </w:r>
      <w:r>
        <w:rPr>
          <w:b/>
          <w:bCs/>
          <w:lang w:val="en-US"/>
        </w:rPr>
        <w:t xml:space="preserve"> The </w:t>
      </w:r>
      <w:r w:rsidR="00722EC4">
        <w:rPr>
          <w:b/>
          <w:bCs/>
          <w:lang w:val="en-US"/>
        </w:rPr>
        <w:t>following TP (36.300) is endorsed from RAN1 perspective.</w:t>
      </w:r>
    </w:p>
    <w:p w14:paraId="009FAAA8" w14:textId="77777777" w:rsidR="00E10130" w:rsidRDefault="00722EC4" w:rsidP="00E10130">
      <w:pPr>
        <w:pStyle w:val="a9"/>
        <w:numPr>
          <w:ilvl w:val="0"/>
          <w:numId w:val="20"/>
        </w:numPr>
        <w:rPr>
          <w:b/>
          <w:bCs/>
          <w:lang w:val="en-US"/>
        </w:rPr>
      </w:pPr>
      <w:r w:rsidRPr="00722EC4">
        <w:rPr>
          <w:b/>
          <w:bCs/>
          <w:lang w:val="en-US"/>
        </w:rPr>
        <w:t xml:space="preserve">Send the </w:t>
      </w:r>
      <w:r w:rsidR="00E10130">
        <w:rPr>
          <w:b/>
          <w:bCs/>
          <w:lang w:val="en-US"/>
        </w:rPr>
        <w:t>endorsed TP in an LS to RAN2.</w:t>
      </w:r>
    </w:p>
    <w:p w14:paraId="2C047BEE" w14:textId="21F408A6" w:rsidR="00A76C1F" w:rsidRPr="00722EC4" w:rsidRDefault="00E10130" w:rsidP="00E10130">
      <w:pPr>
        <w:pStyle w:val="a9"/>
        <w:numPr>
          <w:ilvl w:val="0"/>
          <w:numId w:val="20"/>
        </w:numPr>
        <w:rPr>
          <w:b/>
          <w:bCs/>
          <w:lang w:val="en-US"/>
        </w:rPr>
      </w:pPr>
      <w:r>
        <w:rPr>
          <w:b/>
          <w:bCs/>
          <w:lang w:val="en-US"/>
        </w:rPr>
        <w:t xml:space="preserve">Highlight in the LS “The </w:t>
      </w:r>
      <w:r w:rsidR="00E11F70">
        <w:rPr>
          <w:b/>
          <w:bCs/>
          <w:lang w:val="en-US"/>
        </w:rPr>
        <w:t>change is to correctly capture that there are two guard periods in the frame structure: one before the uplink subframes and one after the uplink subframes.</w:t>
      </w:r>
      <w:r w:rsidR="00A10F17">
        <w:rPr>
          <w:b/>
          <w:bCs/>
          <w:lang w:val="en-US"/>
        </w:rPr>
        <w:t>”</w:t>
      </w:r>
      <w:r w:rsidR="00A76C1F" w:rsidRPr="00722EC4">
        <w:rPr>
          <w:b/>
          <w:bCs/>
          <w:lang w:val="en-US"/>
        </w:rPr>
        <w:t xml:space="preserve"> </w:t>
      </w:r>
    </w:p>
    <w:tbl>
      <w:tblPr>
        <w:tblStyle w:val="ab"/>
        <w:tblW w:w="0" w:type="auto"/>
        <w:tblLook w:val="04A0" w:firstRow="1" w:lastRow="0" w:firstColumn="1" w:lastColumn="0" w:noHBand="0" w:noVBand="1"/>
      </w:tblPr>
      <w:tblGrid>
        <w:gridCol w:w="9345"/>
      </w:tblGrid>
      <w:tr w:rsidR="00E11F70" w14:paraId="398A7C3D" w14:textId="77777777" w:rsidTr="00737121">
        <w:tc>
          <w:tcPr>
            <w:tcW w:w="9345" w:type="dxa"/>
            <w:tcBorders>
              <w:top w:val="single" w:sz="4" w:space="0" w:color="auto"/>
              <w:left w:val="single" w:sz="4" w:space="0" w:color="auto"/>
              <w:bottom w:val="single" w:sz="4" w:space="0" w:color="auto"/>
              <w:right w:val="single" w:sz="4" w:space="0" w:color="auto"/>
            </w:tcBorders>
          </w:tcPr>
          <w:p w14:paraId="0AE0D98F" w14:textId="77777777" w:rsidR="00E11F70" w:rsidRPr="009D4C02" w:rsidRDefault="00E11F70" w:rsidP="00737121">
            <w:pPr>
              <w:jc w:val="center"/>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F06FD3E" w14:textId="77777777" w:rsidR="00E11F70" w:rsidRPr="009D4C02" w:rsidRDefault="00E11F70" w:rsidP="00737121">
            <w:pPr>
              <w:spacing w:line="256" w:lineRule="auto"/>
              <w:ind w:left="568" w:hanging="284"/>
              <w:jc w:val="center"/>
              <w:rPr>
                <w:rFonts w:eastAsia="Calibri"/>
                <w:color w:val="FF0000"/>
              </w:rPr>
            </w:pPr>
            <w:r w:rsidRPr="009D4C02">
              <w:rPr>
                <w:rFonts w:eastAsia="Calibri"/>
                <w:color w:val="FF0000"/>
              </w:rPr>
              <w:t>*** Unchanged parts are omitted ***</w:t>
            </w:r>
          </w:p>
          <w:p w14:paraId="7A2E197F" w14:textId="77777777" w:rsidR="00E11F70" w:rsidRPr="00083411" w:rsidRDefault="00E11F70" w:rsidP="00737121">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5952595" w14:textId="77777777" w:rsidR="00E11F70" w:rsidRPr="00140F7B" w:rsidRDefault="00E11F70" w:rsidP="00737121">
            <w:pPr>
              <w:overflowPunct w:val="0"/>
              <w:autoSpaceDE w:val="0"/>
              <w:autoSpaceDN w:val="0"/>
              <w:adjustRightInd w:val="0"/>
              <w:textAlignment w:val="baseline"/>
              <w:rPr>
                <w:lang w:eastAsia="ja-JP"/>
              </w:rPr>
            </w:pPr>
            <w:r w:rsidRPr="00140F7B">
              <w:t xml:space="preserve">Downlink and uplink transmissions are organized into radio frames with 10 </w:t>
            </w:r>
            <w:proofErr w:type="spellStart"/>
            <w:r w:rsidRPr="00140F7B">
              <w:t>ms</w:t>
            </w:r>
            <w:proofErr w:type="spellEnd"/>
            <w:r w:rsidRPr="00140F7B">
              <w:t xml:space="preserve"> duration. Three </w:t>
            </w:r>
            <w:r w:rsidRPr="00140F7B">
              <w:rPr>
                <w:lang w:eastAsia="ja-JP"/>
              </w:rPr>
              <w:t>radio frame structures are supported:</w:t>
            </w:r>
          </w:p>
          <w:p w14:paraId="55CF9620" w14:textId="77777777" w:rsidR="00E11F70" w:rsidRPr="00140F7B" w:rsidRDefault="00E11F70"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17BF3107" w14:textId="77777777" w:rsidR="00E11F70" w:rsidRPr="00140F7B" w:rsidRDefault="00E11F70" w:rsidP="00737121">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1CC8A67F" w14:textId="77777777" w:rsidR="00E11F70" w:rsidRPr="003E7BEF" w:rsidRDefault="00E11F70" w:rsidP="00737121">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58A81E84" w14:textId="77777777" w:rsidR="00E11F70" w:rsidRPr="008D5DED" w:rsidRDefault="00E11F70" w:rsidP="00737121">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5"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44A799A0" w14:textId="77777777" w:rsidR="00E11F70" w:rsidRPr="009D4C02" w:rsidRDefault="00E11F70" w:rsidP="00737121">
            <w:pPr>
              <w:spacing w:line="256" w:lineRule="auto"/>
              <w:ind w:left="568" w:hanging="284"/>
              <w:jc w:val="center"/>
              <w:rPr>
                <w:rFonts w:eastAsia="Calibri"/>
                <w:color w:val="FF0000"/>
              </w:rPr>
            </w:pPr>
            <w:r w:rsidRPr="009D4C02">
              <w:rPr>
                <w:rFonts w:eastAsia="Calibri"/>
                <w:color w:val="FF0000"/>
              </w:rPr>
              <w:t>*** Unchanged parts are omitted ***</w:t>
            </w:r>
          </w:p>
          <w:p w14:paraId="6CBD69A3" w14:textId="77777777" w:rsidR="00E11F70" w:rsidRPr="009D4C02" w:rsidRDefault="00E11F70" w:rsidP="00737121">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bl>
    <w:p w14:paraId="5314AC93" w14:textId="77777777" w:rsidR="00AA092C" w:rsidRDefault="00AA092C" w:rsidP="00AA3CB0"/>
    <w:p w14:paraId="2527F21F" w14:textId="41F4AD14" w:rsidR="00E11F70" w:rsidRDefault="00E11F70" w:rsidP="00E11F70">
      <w:pPr>
        <w:pStyle w:val="4"/>
      </w:pPr>
      <w:r>
        <w:t>Q2</w:t>
      </w:r>
      <w:r w:rsidR="00561CA1">
        <w:t>-</w:t>
      </w:r>
      <w:r>
        <w:t>1: Please provide your comments on Proposal 2-1:</w:t>
      </w:r>
      <w:r>
        <w:br/>
      </w:r>
    </w:p>
    <w:tbl>
      <w:tblPr>
        <w:tblStyle w:val="5-1"/>
        <w:tblW w:w="0" w:type="auto"/>
        <w:tblLook w:val="04A0" w:firstRow="1" w:lastRow="0" w:firstColumn="1" w:lastColumn="0" w:noHBand="0" w:noVBand="1"/>
      </w:tblPr>
      <w:tblGrid>
        <w:gridCol w:w="2335"/>
        <w:gridCol w:w="7294"/>
      </w:tblGrid>
      <w:tr w:rsidR="00E11F70" w14:paraId="27761EF2" w14:textId="77777777" w:rsidTr="00E11F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5B9FB6" w14:textId="7AC66CF6" w:rsidR="00E11F70" w:rsidRDefault="00E11F70" w:rsidP="00E11F70">
            <w:r>
              <w:t>Company</w:t>
            </w:r>
          </w:p>
        </w:tc>
        <w:tc>
          <w:tcPr>
            <w:tcW w:w="7294" w:type="dxa"/>
          </w:tcPr>
          <w:p w14:paraId="300AC00A" w14:textId="3D09F67C" w:rsidR="00E11F70" w:rsidRDefault="00E11F70" w:rsidP="00E11F70">
            <w:pPr>
              <w:cnfStyle w:val="100000000000" w:firstRow="1" w:lastRow="0" w:firstColumn="0" w:lastColumn="0" w:oddVBand="0" w:evenVBand="0" w:oddHBand="0" w:evenHBand="0" w:firstRowFirstColumn="0" w:firstRowLastColumn="0" w:lastRowFirstColumn="0" w:lastRowLastColumn="0"/>
            </w:pPr>
            <w:r>
              <w:t>Comment</w:t>
            </w:r>
          </w:p>
        </w:tc>
      </w:tr>
      <w:tr w:rsidR="00E11F70" w14:paraId="7AE021E9"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8DDF2F" w14:textId="17424769" w:rsidR="00E11F70" w:rsidRDefault="001229EF" w:rsidP="00E11F70">
            <w:r>
              <w:rPr>
                <w:rFonts w:asciiTheme="minorEastAsia" w:eastAsiaTheme="minorEastAsia" w:hAnsiTheme="minorEastAsia" w:hint="eastAsia"/>
                <w:lang w:eastAsia="zh-CN"/>
              </w:rPr>
              <w:t>Lenovo</w:t>
            </w:r>
          </w:p>
        </w:tc>
        <w:tc>
          <w:tcPr>
            <w:tcW w:w="7294" w:type="dxa"/>
          </w:tcPr>
          <w:p w14:paraId="72CD2EF3" w14:textId="77777777" w:rsidR="00E11F70"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 in general.</w:t>
            </w:r>
          </w:p>
          <w:p w14:paraId="289D4905" w14:textId="2B102034" w:rsid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D</w:t>
            </w:r>
            <w:r>
              <w:rPr>
                <w:rFonts w:eastAsiaTheme="minorEastAsia" w:hint="eastAsia"/>
                <w:lang w:eastAsia="zh-CN"/>
              </w:rPr>
              <w:t xml:space="preserve">o we need to consider the following update to make the LS </w:t>
            </w:r>
            <w:r w:rsidR="00FA195E">
              <w:rPr>
                <w:rFonts w:eastAsiaTheme="minorEastAsia"/>
                <w:lang w:eastAsia="zh-CN"/>
              </w:rPr>
              <w:t>clearer</w:t>
            </w:r>
            <w:r>
              <w:rPr>
                <w:rFonts w:eastAsiaTheme="minorEastAsia" w:hint="eastAsia"/>
                <w:lang w:eastAsia="zh-CN"/>
              </w:rPr>
              <w:t>?</w:t>
            </w:r>
          </w:p>
          <w:p w14:paraId="52B813E5" w14:textId="58E3FE87" w:rsidR="001229EF" w:rsidRP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b/>
                <w:bCs/>
                <w:lang w:val="en-US"/>
              </w:rPr>
              <w:t>Highlight in the LS “The change is to correctly capture that there are two guard periods</w:t>
            </w:r>
            <w:r>
              <w:rPr>
                <w:rFonts w:eastAsiaTheme="minorEastAsia" w:hint="eastAsia"/>
                <w:b/>
                <w:bCs/>
                <w:lang w:val="en-US" w:eastAsia="zh-CN"/>
              </w:rPr>
              <w:t xml:space="preserve"> </w:t>
            </w:r>
            <w:r w:rsidRPr="001229EF">
              <w:rPr>
                <w:rFonts w:eastAsiaTheme="minorEastAsia" w:hint="eastAsia"/>
                <w:b/>
                <w:bCs/>
                <w:color w:val="FF0000"/>
                <w:lang w:val="en-US" w:eastAsia="zh-CN"/>
              </w:rPr>
              <w:t>in every N radio frames</w:t>
            </w:r>
            <w:r w:rsidRPr="001229EF">
              <w:rPr>
                <w:b/>
                <w:bCs/>
                <w:strike/>
                <w:lang w:val="en-US"/>
              </w:rPr>
              <w:t xml:space="preserve"> in the frame structure</w:t>
            </w:r>
            <w:r>
              <w:rPr>
                <w:b/>
                <w:bCs/>
                <w:lang w:val="en-US"/>
              </w:rPr>
              <w:t>: one before the uplink subframes and one after the uplink subframes.”</w:t>
            </w:r>
          </w:p>
        </w:tc>
      </w:tr>
      <w:tr w:rsidR="00E11F70" w14:paraId="5FDBECD3"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1FC75DF6" w14:textId="4A153B36" w:rsidR="00E11F70" w:rsidRDefault="00814B54" w:rsidP="00E11F70">
            <w:r>
              <w:t>Ericsson</w:t>
            </w:r>
          </w:p>
        </w:tc>
        <w:tc>
          <w:tcPr>
            <w:tcW w:w="7294" w:type="dxa"/>
          </w:tcPr>
          <w:p w14:paraId="3E6C67EE" w14:textId="7BB51E05" w:rsidR="00E11F70" w:rsidRDefault="009E4DD3" w:rsidP="00E11F70">
            <w:pPr>
              <w:cnfStyle w:val="000000000000" w:firstRow="0" w:lastRow="0" w:firstColumn="0" w:lastColumn="0" w:oddVBand="0" w:evenVBand="0" w:oddHBand="0" w:evenHBand="0" w:firstRowFirstColumn="0" w:firstRowLastColumn="0" w:lastRowFirstColumn="0" w:lastRowLastColumn="0"/>
            </w:pPr>
            <w:r>
              <w:t xml:space="preserve">We are ok with </w:t>
            </w:r>
            <w:r w:rsidR="002F57FD">
              <w:t xml:space="preserve">Proposal 2-1, </w:t>
            </w:r>
            <w:r w:rsidR="00716BFD">
              <w:t xml:space="preserve">changing the word “period” </w:t>
            </w:r>
            <w:r w:rsidR="003E635C">
              <w:t xml:space="preserve">from singular </w:t>
            </w:r>
            <w:r w:rsidR="00716BFD">
              <w:t>to plural is sufficient</w:t>
            </w:r>
            <w:r w:rsidR="00CF62EA">
              <w:t xml:space="preserve"> since a more detailed description</w:t>
            </w:r>
            <w:r w:rsidR="008A3829">
              <w:t xml:space="preserve"> around it</w:t>
            </w:r>
            <w:r w:rsidR="00CF62EA">
              <w:t xml:space="preserve"> is provided </w:t>
            </w:r>
            <w:r w:rsidR="003E635C" w:rsidRPr="003E635C">
              <w:t>in section 4.4 of TS 36.211</w:t>
            </w:r>
            <w:r w:rsidR="00716BFD">
              <w:t xml:space="preserve">. </w:t>
            </w:r>
          </w:p>
        </w:tc>
      </w:tr>
      <w:tr w:rsidR="00411884" w14:paraId="2984D5AD"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FA5E81" w14:textId="4483DCBB" w:rsidR="00411884" w:rsidRPr="00411884" w:rsidRDefault="00411884" w:rsidP="00E11F70">
            <w:pPr>
              <w:rPr>
                <w:rFonts w:eastAsiaTheme="minorEastAsia" w:hint="eastAsia"/>
                <w:lang w:eastAsia="zh-CN"/>
              </w:rPr>
            </w:pPr>
            <w:r>
              <w:rPr>
                <w:rFonts w:eastAsiaTheme="minorEastAsia" w:hint="eastAsia"/>
                <w:lang w:eastAsia="zh-CN"/>
              </w:rPr>
              <w:t>O</w:t>
            </w:r>
            <w:r>
              <w:rPr>
                <w:rFonts w:eastAsiaTheme="minorEastAsia"/>
                <w:lang w:eastAsia="zh-CN"/>
              </w:rPr>
              <w:t>PPO</w:t>
            </w:r>
          </w:p>
        </w:tc>
        <w:tc>
          <w:tcPr>
            <w:tcW w:w="7294" w:type="dxa"/>
          </w:tcPr>
          <w:p w14:paraId="7B7BCFFE"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are OK with the proposal. And for better alignment with RAN1 agreement, it can be further clarified that the fixed guard period of Frame structure Type-1 is defined at the ULSRP, as follows:</w:t>
            </w:r>
          </w:p>
          <w:p w14:paraId="57E73550" w14:textId="77777777" w:rsidR="00767F11" w:rsidRPr="009D4C02" w:rsidRDefault="00767F11" w:rsidP="00767F11">
            <w:pPr>
              <w:snapToGrid w:val="0"/>
              <w:spacing w:after="0"/>
              <w:jc w:val="center"/>
              <w:cnfStyle w:val="000000100000" w:firstRow="0" w:lastRow="0" w:firstColumn="0" w:lastColumn="0" w:oddVBand="0" w:evenVBand="0" w:oddHBand="1" w:evenHBand="0" w:firstRowFirstColumn="0" w:firstRowLastColumn="0" w:lastRowFirstColumn="0" w:lastRowLastColumn="0"/>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5BF52995" w14:textId="77777777" w:rsidR="00767F11" w:rsidRPr="002B46CD"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67492C11"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color w:val="000000" w:themeColor="text1"/>
              </w:rPr>
            </w:pPr>
            <w:r w:rsidRPr="008D5DED">
              <w:rPr>
                <w:color w:val="000000" w:themeColor="text1"/>
              </w:rPr>
              <w:t>For IoT-NTN TDD mode, Frame Structure Type-1 is used where uplink and downlink transmissions are separated in the time domain and constitute of set of D non-</w:t>
            </w:r>
            <w:r w:rsidRPr="008D5DED">
              <w:rPr>
                <w:color w:val="000000" w:themeColor="text1"/>
              </w:rPr>
              <w:lastRenderedPageBreak/>
              <w:t>overlapping usable contiguous DL subframes and set of U usable contiguous UL subframes separated by fixed guard period</w:t>
            </w:r>
            <w:ins w:id="6" w:author="Huawei, HiSilicon" w:date="2025-08-14T15:39:00Z">
              <w:r w:rsidRPr="00B83AC6">
                <w:rPr>
                  <w:rFonts w:hint="eastAsia"/>
                  <w:color w:val="000000" w:themeColor="text1"/>
                  <w:highlight w:val="yellow"/>
                </w:rPr>
                <w:t>s</w:t>
              </w:r>
            </w:ins>
            <w:r w:rsidRPr="008D5DED">
              <w:rPr>
                <w:color w:val="000000" w:themeColor="text1"/>
              </w:rPr>
              <w:t xml:space="preserve"> (GP)</w:t>
            </w:r>
            <w:r>
              <w:rPr>
                <w:color w:val="000000" w:themeColor="text1"/>
              </w:rPr>
              <w:t xml:space="preserve"> </w:t>
            </w:r>
            <w:r w:rsidRPr="00D85CAC">
              <w:rPr>
                <w:color w:val="7030A0"/>
                <w:highlight w:val="yellow"/>
              </w:rPr>
              <w:t>at the uplink time synchronization reference point defined in clause 16.1.2 of TS 36.213 [6]</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7D2C7A70" w14:textId="77777777" w:rsidR="00767F11" w:rsidRPr="009D4C02"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59082BCA" w14:textId="2C5ED635" w:rsidR="00411884" w:rsidRPr="00411884"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bl>
    <w:p w14:paraId="0EFEBD92" w14:textId="77777777" w:rsidR="00E11F70" w:rsidRPr="00E11F70" w:rsidRDefault="00E11F70" w:rsidP="00E11F70"/>
    <w:p w14:paraId="3F923009" w14:textId="77777777" w:rsidR="00E11F70" w:rsidRPr="00E11F70" w:rsidRDefault="00E11F70" w:rsidP="00AA3CB0"/>
    <w:p w14:paraId="54FEB4C5" w14:textId="13395ED4" w:rsidR="00AA092C" w:rsidRDefault="008E4245" w:rsidP="00AA092C">
      <w:pPr>
        <w:pStyle w:val="1"/>
        <w:numPr>
          <w:ilvl w:val="0"/>
          <w:numId w:val="1"/>
        </w:numPr>
        <w:tabs>
          <w:tab w:val="num" w:pos="720"/>
        </w:tabs>
        <w:ind w:left="720" w:hanging="720"/>
        <w:jc w:val="both"/>
        <w:rPr>
          <w:lang w:val="en-US"/>
        </w:rPr>
      </w:pPr>
      <w:r>
        <w:rPr>
          <w:lang w:val="en-US"/>
        </w:rPr>
        <w:t>F</w:t>
      </w:r>
      <w:r w:rsidR="000A3FE8">
        <w:rPr>
          <w:lang w:val="en-US"/>
        </w:rPr>
        <w:t>rame structure</w:t>
      </w:r>
      <w:r>
        <w:rPr>
          <w:lang w:val="en-US"/>
        </w:rPr>
        <w:t xml:space="preserve"> description (36.211)</w:t>
      </w:r>
    </w:p>
    <w:p w14:paraId="2AC5459D" w14:textId="77777777" w:rsidR="008B271D" w:rsidRPr="0064142D" w:rsidRDefault="008B271D" w:rsidP="008B271D"/>
    <w:p w14:paraId="6D0C69C8" w14:textId="2C1BA0FA" w:rsidR="008B271D" w:rsidRDefault="00B7136C" w:rsidP="008B271D">
      <w:pPr>
        <w:pStyle w:val="2"/>
        <w:rPr>
          <w:lang w:val="en-US"/>
        </w:rPr>
      </w:pPr>
      <w:r>
        <w:rPr>
          <w:lang w:val="en-US"/>
        </w:rPr>
        <w:t>3.1</w:t>
      </w:r>
      <w:r w:rsidR="008B271D">
        <w:rPr>
          <w:lang w:val="en-US"/>
        </w:rPr>
        <w:t xml:space="preserve"> </w:t>
      </w:r>
      <w:r>
        <w:rPr>
          <w:lang w:val="en-US"/>
        </w:rPr>
        <w:t>Relevant input from contributions</w:t>
      </w:r>
    </w:p>
    <w:p w14:paraId="29DEA775" w14:textId="77777777" w:rsidR="00084DB1" w:rsidRPr="00084DB1" w:rsidRDefault="00084DB1" w:rsidP="00084DB1">
      <w:pPr>
        <w:rPr>
          <w:lang w:val="en-US"/>
        </w:rPr>
      </w:pPr>
    </w:p>
    <w:p w14:paraId="17D697CB" w14:textId="070AF032" w:rsidR="00E11F70" w:rsidRDefault="00E06F43" w:rsidP="00E11F70">
      <w:pPr>
        <w:pStyle w:val="4"/>
        <w:rPr>
          <w:lang w:val="en-US"/>
        </w:rPr>
      </w:pPr>
      <w:r>
        <w:rPr>
          <w:lang w:val="en-US"/>
        </w:rPr>
        <w:t xml:space="preserve">[HW]: </w:t>
      </w:r>
    </w:p>
    <w:p w14:paraId="727F3283" w14:textId="7016054F" w:rsidR="00084DB1" w:rsidRDefault="00084DB1" w:rsidP="00084DB1">
      <w:pPr>
        <w:pStyle w:val="afb"/>
        <w:spacing w:before="120"/>
        <w:rPr>
          <w:b/>
          <w:i/>
          <w:sz w:val="22"/>
          <w:szCs w:val="22"/>
        </w:rPr>
      </w:pPr>
      <w:r>
        <w:rPr>
          <w:b/>
          <w:i/>
          <w:sz w:val="22"/>
          <w:szCs w:val="22"/>
        </w:rPr>
        <w:t>Proposal 2: Capture TP#2 in subclause 4.4 in TS 36.211.</w:t>
      </w:r>
    </w:p>
    <w:p w14:paraId="14C1C859"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692FC271"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68434729" w14:textId="77777777" w:rsidR="00084DB1" w:rsidRDefault="00084DB1" w:rsidP="00084DB1">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p w14:paraId="780DCF20" w14:textId="77777777" w:rsidR="00084DB1" w:rsidRPr="008D5DED" w:rsidRDefault="00084DB1" w:rsidP="00084DB1">
      <w:pPr>
        <w:pStyle w:val="afb"/>
        <w:spacing w:after="0"/>
        <w:ind w:left="420"/>
        <w:rPr>
          <w:b/>
          <w:i/>
          <w:sz w:val="22"/>
          <w:szCs w:val="22"/>
        </w:rPr>
      </w:pPr>
      <w:r w:rsidRPr="007F12FC">
        <w:rPr>
          <w:b/>
          <w:i/>
          <w:sz w:val="22"/>
          <w:szCs w:val="22"/>
        </w:rPr>
        <w:t xml:space="preserve"> </w:t>
      </w:r>
    </w:p>
    <w:tbl>
      <w:tblPr>
        <w:tblStyle w:val="ab"/>
        <w:tblW w:w="0" w:type="auto"/>
        <w:tblLook w:val="04A0" w:firstRow="1" w:lastRow="0" w:firstColumn="1" w:lastColumn="0" w:noHBand="0" w:noVBand="1"/>
      </w:tblPr>
      <w:tblGrid>
        <w:gridCol w:w="9345"/>
      </w:tblGrid>
      <w:tr w:rsidR="00084DB1" w14:paraId="52231433" w14:textId="77777777" w:rsidTr="00737121">
        <w:tc>
          <w:tcPr>
            <w:tcW w:w="9345" w:type="dxa"/>
            <w:tcBorders>
              <w:top w:val="single" w:sz="4" w:space="0" w:color="auto"/>
              <w:left w:val="single" w:sz="4" w:space="0" w:color="auto"/>
              <w:bottom w:val="single" w:sz="4" w:space="0" w:color="auto"/>
              <w:right w:val="single" w:sz="4" w:space="0" w:color="auto"/>
            </w:tcBorders>
          </w:tcPr>
          <w:p w14:paraId="44CFF9A8" w14:textId="77777777" w:rsidR="00084DB1" w:rsidRPr="009D4C02" w:rsidRDefault="00084DB1" w:rsidP="00737121">
            <w:pPr>
              <w:jc w:val="center"/>
              <w:rPr>
                <w:rFonts w:eastAsia="等线"/>
                <w:color w:val="FF0000"/>
              </w:rPr>
            </w:pPr>
            <w:r w:rsidRPr="009D4C02">
              <w:rPr>
                <w:rFonts w:eastAsia="等线"/>
                <w:color w:val="FF0000"/>
              </w:rPr>
              <w:t>-------------------- Start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p w14:paraId="79A985C2" w14:textId="77777777" w:rsidR="00084DB1" w:rsidRPr="00BF370B" w:rsidRDefault="00084DB1" w:rsidP="00737121">
            <w:pPr>
              <w:spacing w:line="256" w:lineRule="auto"/>
              <w:ind w:left="568" w:hanging="284"/>
              <w:jc w:val="center"/>
              <w:rPr>
                <w:color w:val="FF0000"/>
              </w:rPr>
            </w:pPr>
            <w:r w:rsidRPr="009D4C02">
              <w:rPr>
                <w:rFonts w:eastAsia="Calibri"/>
                <w:color w:val="FF0000"/>
              </w:rPr>
              <w:t>*** Unchanged parts are omitted ***</w:t>
            </w:r>
          </w:p>
          <w:p w14:paraId="777D5A9C" w14:textId="77777777" w:rsidR="00084DB1" w:rsidRPr="0048507E" w:rsidRDefault="00084DB1" w:rsidP="00737121">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1F0A0BAF" w14:textId="77777777" w:rsidR="00084DB1" w:rsidRPr="0048507E" w:rsidRDefault="00084DB1" w:rsidP="00737121">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5F6EF989" w14:textId="77777777" w:rsidR="00084DB1" w:rsidRPr="0048507E" w:rsidRDefault="00084DB1" w:rsidP="00737121">
            <w:pPr>
              <w:rPr>
                <w:rFonts w:eastAsia="宋体"/>
              </w:rPr>
            </w:pPr>
            <w:r w:rsidRPr="0048507E">
              <w:rPr>
                <w:rFonts w:eastAsia="宋体"/>
              </w:rPr>
              <w:t>The frame structure for NTN-TDD</w:t>
            </w:r>
            <w:del w:id="7"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8"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9"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3F67E91E" w14:textId="77777777" w:rsidR="00084DB1" w:rsidRPr="0048507E" w:rsidRDefault="00084DB1" w:rsidP="00737121">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1066F067" w14:textId="77777777" w:rsidR="00084DB1" w:rsidRPr="00BF370B" w:rsidRDefault="00084DB1" w:rsidP="00737121">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5821645A" w14:textId="77777777" w:rsidR="00084DB1" w:rsidRPr="009D4C02" w:rsidRDefault="00084DB1" w:rsidP="00737121">
            <w:pPr>
              <w:spacing w:line="256" w:lineRule="auto"/>
              <w:ind w:left="568" w:hanging="284"/>
              <w:jc w:val="center"/>
              <w:rPr>
                <w:rFonts w:eastAsia="Calibri"/>
                <w:color w:val="FF0000"/>
              </w:rPr>
            </w:pPr>
            <w:r w:rsidRPr="009D4C02">
              <w:rPr>
                <w:rFonts w:eastAsia="Calibri"/>
                <w:color w:val="FF0000"/>
              </w:rPr>
              <w:t>*** Unchanged parts are omitted ***</w:t>
            </w:r>
          </w:p>
          <w:p w14:paraId="1413AEBC" w14:textId="77777777" w:rsidR="00084DB1" w:rsidRPr="009D4C02" w:rsidRDefault="00084DB1" w:rsidP="00737121">
            <w:pPr>
              <w:snapToGrid w:val="0"/>
              <w:jc w:val="center"/>
            </w:pPr>
            <w:r w:rsidRPr="009D4C02">
              <w:rPr>
                <w:rFonts w:eastAsia="等线"/>
                <w:color w:val="FF0000"/>
              </w:rPr>
              <w:t>-------------------- End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tc>
      </w:tr>
    </w:tbl>
    <w:p w14:paraId="76592573" w14:textId="26CAC152" w:rsidR="00AA092C" w:rsidRPr="00084DB1" w:rsidRDefault="00AA092C" w:rsidP="00AA3CB0"/>
    <w:p w14:paraId="1C0BDC4E" w14:textId="77777777" w:rsidR="00E11F70" w:rsidRDefault="008D709A" w:rsidP="00E11F70">
      <w:pPr>
        <w:pStyle w:val="4"/>
        <w:rPr>
          <w:lang w:val="en-US"/>
        </w:rPr>
      </w:pPr>
      <w:r>
        <w:rPr>
          <w:lang w:val="en-US"/>
        </w:rPr>
        <w:t xml:space="preserve">[E//]: </w:t>
      </w:r>
    </w:p>
    <w:p w14:paraId="32A3999A" w14:textId="63025300" w:rsidR="008D709A" w:rsidRDefault="008D709A" w:rsidP="008D709A">
      <w:pPr>
        <w:pStyle w:val="afb"/>
        <w:rPr>
          <w:rFonts w:ascii="Times New Roman" w:hAnsi="Times New Roman"/>
          <w:b/>
          <w:bCs/>
        </w:rPr>
      </w:pPr>
    </w:p>
    <w:tbl>
      <w:tblPr>
        <w:tblStyle w:val="ab"/>
        <w:tblW w:w="0" w:type="auto"/>
        <w:tblLook w:val="04A0" w:firstRow="1" w:lastRow="0" w:firstColumn="1" w:lastColumn="0" w:noHBand="0" w:noVBand="1"/>
      </w:tblPr>
      <w:tblGrid>
        <w:gridCol w:w="9629"/>
      </w:tblGrid>
      <w:tr w:rsidR="008D709A" w:rsidRPr="002F15B0" w14:paraId="3816A6A8" w14:textId="77777777" w:rsidTr="00737121">
        <w:tc>
          <w:tcPr>
            <w:tcW w:w="9629" w:type="dxa"/>
          </w:tcPr>
          <w:p w14:paraId="4948730D" w14:textId="77777777" w:rsidR="008D709A" w:rsidRPr="002F15B0" w:rsidRDefault="008D709A" w:rsidP="00737121">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Starts </w:t>
            </w:r>
            <w:r w:rsidRPr="002F15B0">
              <w:rPr>
                <w:rFonts w:ascii="Times New Roman" w:hAnsi="Times New Roman"/>
                <w:sz w:val="16"/>
                <w:szCs w:val="16"/>
                <w:highlight w:val="yellow"/>
                <w:lang w:val="en-US"/>
              </w:rPr>
              <w:t>---------------------------------------------------------</w:t>
            </w:r>
          </w:p>
          <w:p w14:paraId="7B7285D9" w14:textId="77777777" w:rsidR="008D709A" w:rsidRPr="00CA0D4F" w:rsidRDefault="008D709A" w:rsidP="00737121">
            <w:pPr>
              <w:pStyle w:val="2"/>
              <w:rPr>
                <w:sz w:val="16"/>
                <w:szCs w:val="16"/>
                <w:lang w:val="en-US"/>
              </w:rPr>
            </w:pPr>
            <w:r w:rsidRPr="00CA0D4F">
              <w:rPr>
                <w:sz w:val="16"/>
                <w:szCs w:val="16"/>
                <w:lang w:val="en-US"/>
              </w:rPr>
              <w:lastRenderedPageBreak/>
              <w:t>4.4</w:t>
            </w:r>
            <w:r w:rsidRPr="00CA0D4F">
              <w:rPr>
                <w:sz w:val="16"/>
                <w:szCs w:val="16"/>
                <w:lang w:val="en-US"/>
              </w:rPr>
              <w:tab/>
              <w:t>Frame structure type 1 for NTN-TDD</w:t>
            </w:r>
          </w:p>
          <w:p w14:paraId="7385C4A6" w14:textId="77777777" w:rsidR="008D709A" w:rsidRPr="00CA0D4F" w:rsidRDefault="008D709A" w:rsidP="00737121">
            <w:pPr>
              <w:rPr>
                <w:sz w:val="16"/>
                <w:szCs w:val="16"/>
                <w:lang w:val="en-US"/>
              </w:rPr>
            </w:pPr>
            <w:r w:rsidRPr="00CA0D4F">
              <w:rPr>
                <w:sz w:val="16"/>
                <w:szCs w:val="16"/>
                <w:lang w:val="en-US"/>
              </w:rPr>
              <w:t xml:space="preserve">Frame structure type 1 is applicable to NTN-TDD in band 249. Each radio frame is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f</m:t>
                  </m:r>
                </m:sub>
              </m:sSub>
              <m:r>
                <w:rPr>
                  <w:rFonts w:ascii="Cambria Math" w:hAnsi="Cambria Math"/>
                  <w:sz w:val="16"/>
                  <w:szCs w:val="16"/>
                  <w:lang w:val="en-US"/>
                </w:rPr>
                <m:t>=30720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0 </m:t>
              </m:r>
              <m:r>
                <m:rPr>
                  <m:nor/>
                </m:rPr>
                <w:rPr>
                  <w:rFonts w:ascii="Cambria Math" w:hAnsi="Cambria Math"/>
                  <w:sz w:val="16"/>
                  <w:szCs w:val="16"/>
                  <w:lang w:val="en-US"/>
                </w:rPr>
                <m:t>ms</m:t>
              </m:r>
            </m:oMath>
            <w:r w:rsidRPr="00CA0D4F">
              <w:rPr>
                <w:sz w:val="16"/>
                <w:szCs w:val="16"/>
                <w:lang w:val="en-US"/>
              </w:rPr>
              <w:t xml:space="preserve"> long and consists of 10 subframes of length </w:t>
            </w:r>
            <m:oMath>
              <m:r>
                <w:rPr>
                  <w:rFonts w:ascii="Cambria Math" w:hAnsi="Cambria Math"/>
                  <w:sz w:val="16"/>
                  <w:szCs w:val="16"/>
                  <w:lang w:val="en-US"/>
                </w:rPr>
                <m:t>3072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 </m:t>
              </m:r>
              <m:r>
                <m:rPr>
                  <m:nor/>
                </m:rPr>
                <w:rPr>
                  <w:rFonts w:ascii="Cambria Math" w:hAnsi="Cambria Math"/>
                  <w:sz w:val="16"/>
                  <w:szCs w:val="16"/>
                  <w:lang w:val="en-US"/>
                </w:rPr>
                <m:t>ms</m:t>
              </m:r>
            </m:oMath>
            <w:r w:rsidRPr="00CA0D4F">
              <w:rPr>
                <w:sz w:val="16"/>
                <w:szCs w:val="16"/>
                <w:lang w:val="en-US"/>
              </w:rPr>
              <w:t xml:space="preserve">, numbered from 0 to 9. Subframe </w:t>
            </w:r>
            <m:oMath>
              <m:r>
                <w:rPr>
                  <w:rFonts w:ascii="Cambria Math" w:hAnsi="Cambria Math"/>
                  <w:sz w:val="16"/>
                  <w:szCs w:val="16"/>
                </w:rPr>
                <m:t>i</m:t>
              </m:r>
            </m:oMath>
            <w:r w:rsidRPr="00CA0D4F">
              <w:rPr>
                <w:sz w:val="16"/>
                <w:szCs w:val="16"/>
                <w:lang w:val="en-US"/>
              </w:rPr>
              <w:t xml:space="preserve"> in fram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has an absolute subframe number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lang w:val="en-US"/>
                    </w:rPr>
                    <m:t>sf</m:t>
                  </m:r>
                </m:sub>
                <m:sup>
                  <m:r>
                    <m:rPr>
                      <m:nor/>
                    </m:rPr>
                    <w:rPr>
                      <w:rFonts w:ascii="Cambria Math" w:hAnsi="Cambria Math"/>
                      <w:sz w:val="16"/>
                      <w:szCs w:val="16"/>
                      <w:lang w:val="en-US"/>
                    </w:rPr>
                    <m:t>abs</m:t>
                  </m:r>
                </m:sup>
              </m:sSubSup>
              <m:r>
                <w:rPr>
                  <w:rFonts w:ascii="Cambria Math" w:hAnsi="Cambria Math"/>
                  <w:sz w:val="16"/>
                  <w:szCs w:val="16"/>
                  <w:lang w:val="en-US"/>
                </w:rPr>
                <m:t>=10</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r>
                <w:rPr>
                  <w:rFonts w:ascii="Cambria Math" w:hAnsi="Cambria Math"/>
                  <w:sz w:val="16"/>
                  <w:szCs w:val="16"/>
                  <w:lang w:val="en-US"/>
                </w:rPr>
                <m:t>+</m:t>
              </m:r>
              <m:r>
                <w:rPr>
                  <w:rFonts w:ascii="Cambria Math" w:hAnsi="Cambria Math"/>
                  <w:sz w:val="16"/>
                  <w:szCs w:val="16"/>
                </w:rPr>
                <m:t>i</m:t>
              </m:r>
            </m:oMath>
            <w:r w:rsidRPr="00CA0D4F">
              <w:rPr>
                <w:sz w:val="16"/>
                <w:szCs w:val="16"/>
                <w:lang w:val="en-US"/>
              </w:rPr>
              <w:t xml:space="preserve"> wher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is the system frame number.</w:t>
            </w:r>
          </w:p>
          <w:p w14:paraId="6DD60704" w14:textId="77777777" w:rsidR="008D709A" w:rsidRPr="00CA0D4F" w:rsidRDefault="008D709A" w:rsidP="00737121">
            <w:pPr>
              <w:rPr>
                <w:sz w:val="16"/>
                <w:szCs w:val="16"/>
                <w:lang w:val="en-US"/>
              </w:rPr>
            </w:pPr>
            <w:r w:rsidRPr="00CA0D4F">
              <w:rPr>
                <w:sz w:val="16"/>
                <w:szCs w:val="16"/>
                <w:lang w:val="en-US"/>
              </w:rPr>
              <w:t>The frame structure for NTN-TDD</w:t>
            </w:r>
            <w:del w:id="10"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11"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12" w:author="Ericsson" w:date="2025-06-25T18:27:00Z">
              <w:r w:rsidRPr="00EE7251">
                <w:rPr>
                  <w:i/>
                  <w:iCs/>
                  <w:sz w:val="16"/>
                  <w:szCs w:val="16"/>
                  <w:lang w:val="en-US"/>
                </w:rPr>
                <w:t>U</w:t>
              </w:r>
              <w:r>
                <w:rPr>
                  <w:sz w:val="16"/>
                  <w:szCs w:val="16"/>
                  <w:lang w:val="en-US"/>
                </w:rPr>
                <w:t xml:space="preserve"> =</w:t>
              </w:r>
            </w:ins>
            <w:ins w:id="13" w:author="Ericsson" w:date="2025-06-25T18:28:00Z">
              <w:r>
                <w:rPr>
                  <w:sz w:val="16"/>
                  <w:szCs w:val="16"/>
                  <w:lang w:val="en-US"/>
                </w:rPr>
                <w:t xml:space="preserve"> </w:t>
              </w:r>
            </w:ins>
            <w:r w:rsidRPr="00CA0D4F">
              <w:rPr>
                <w:sz w:val="16"/>
                <w:szCs w:val="16"/>
                <w:lang w:val="en-US"/>
              </w:rPr>
              <w:t>8 consecutive uplink subframes</w:t>
            </w:r>
            <w:ins w:id="14" w:author="Ericsson" w:date="2025-06-25T18:11:00Z">
              <w:r>
                <w:rPr>
                  <w:sz w:val="16"/>
                  <w:szCs w:val="16"/>
                  <w:lang w:val="en-US"/>
                </w:rPr>
                <w:t>,</w:t>
              </w:r>
            </w:ins>
            <w:ins w:id="15"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46D82840" w14:textId="77777777" w:rsidR="008D709A" w:rsidRPr="00CA0D4F" w:rsidRDefault="008D709A" w:rsidP="00737121">
            <w:pPr>
              <w:pStyle w:val="B1"/>
              <w:rPr>
                <w:sz w:val="16"/>
                <w:szCs w:val="16"/>
                <w:lang w:val="en-US"/>
              </w:rPr>
            </w:pPr>
            <w:r w:rsidRPr="00CA0D4F">
              <w:rPr>
                <w:sz w:val="16"/>
                <w:szCs w:val="16"/>
                <w:lang w:val="en-US"/>
              </w:rPr>
              <w:t>-</w:t>
            </w:r>
            <w:r w:rsidRPr="00CA0D4F">
              <w:rPr>
                <w:sz w:val="16"/>
                <w:szCs w:val="16"/>
                <w:lang w:val="en-US"/>
              </w:rPr>
              <w:tab/>
              <w:t>The UE shall not assume any signal or channel being transmitted in subframes other than downlink subframes 3, 4, 5, 6, 7, 8, 9, and 0 across two consecutive radio frames.</w:t>
            </w:r>
          </w:p>
          <w:p w14:paraId="6D8D0C91" w14:textId="77777777" w:rsidR="008D709A" w:rsidRPr="00CA0D4F" w:rsidRDefault="008D709A" w:rsidP="00737121">
            <w:pPr>
              <w:pStyle w:val="B1"/>
              <w:rPr>
                <w:sz w:val="16"/>
                <w:szCs w:val="16"/>
                <w:lang w:val="en-US"/>
              </w:rPr>
            </w:pPr>
            <w:r w:rsidRPr="00CA0D4F">
              <w:rPr>
                <w:sz w:val="16"/>
                <w:szCs w:val="16"/>
                <w:lang w:val="en-US"/>
              </w:rPr>
              <w:t>-</w:t>
            </w:r>
            <w:r w:rsidRPr="00CA0D4F">
              <w:rPr>
                <w:sz w:val="16"/>
                <w:szCs w:val="16"/>
                <w:lang w:val="en-US"/>
              </w:rPr>
              <w:tab/>
              <w:t>The UE shall not transmit any signal or channel on a subframe other than the 8 consecutive uplink subframes.</w:t>
            </w:r>
          </w:p>
          <w:p w14:paraId="57281767" w14:textId="77777777" w:rsidR="008D709A" w:rsidRPr="002F15B0" w:rsidRDefault="008D709A" w:rsidP="00737121">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Ends </w:t>
            </w:r>
            <w:r w:rsidRPr="002F15B0">
              <w:rPr>
                <w:rFonts w:ascii="Times New Roman" w:hAnsi="Times New Roman"/>
                <w:sz w:val="16"/>
                <w:szCs w:val="16"/>
                <w:highlight w:val="yellow"/>
                <w:lang w:val="en-US"/>
              </w:rPr>
              <w:t>---------------------------------------------------------</w:t>
            </w:r>
          </w:p>
        </w:tc>
      </w:tr>
    </w:tbl>
    <w:p w14:paraId="5BC6B219" w14:textId="58044582" w:rsidR="00AA3CB0" w:rsidRDefault="00AA3CB0" w:rsidP="00AA3CB0">
      <w:pPr>
        <w:rPr>
          <w:lang w:val="en-US"/>
        </w:rPr>
      </w:pPr>
    </w:p>
    <w:p w14:paraId="390B1F90" w14:textId="77777777" w:rsidR="00E11F70" w:rsidRDefault="002B4C7A" w:rsidP="00E11F70">
      <w:pPr>
        <w:pStyle w:val="4"/>
        <w:rPr>
          <w:lang w:val="en-US"/>
        </w:rPr>
      </w:pPr>
      <w:r>
        <w:rPr>
          <w:lang w:val="en-US"/>
        </w:rPr>
        <w:t xml:space="preserve">[CATT]: </w:t>
      </w:r>
    </w:p>
    <w:p w14:paraId="7B926739" w14:textId="6B3706C2" w:rsidR="002B4C7A" w:rsidRDefault="002B4C7A" w:rsidP="00AA3CB0">
      <w:pPr>
        <w:rPr>
          <w:lang w:val="en-US"/>
        </w:rPr>
      </w:pPr>
      <w:r>
        <w:rPr>
          <w:lang w:val="en-US"/>
        </w:rPr>
        <w:t>Adopt the following TP:</w:t>
      </w:r>
    </w:p>
    <w:p w14:paraId="4043ED19" w14:textId="77777777" w:rsidR="002B4C7A" w:rsidRPr="00EB1A89" w:rsidRDefault="002B4C7A" w:rsidP="00AA3CB0"/>
    <w:p w14:paraId="17786212" w14:textId="77777777" w:rsidR="00EB1A89" w:rsidRDefault="00DA5E5E" w:rsidP="00EB1A89">
      <w:pPr>
        <w:pStyle w:val="0Maintext"/>
        <w:ind w:firstLine="0"/>
      </w:pPr>
      <w:bookmarkStart w:id="16" w:name="_Hlk206573217"/>
      <w:r w:rsidRPr="00EB1A89">
        <w:t>4.4</w:t>
      </w:r>
      <w:r w:rsidRPr="00EB1A89">
        <w:tab/>
        <w:t>Frame structure type 1 for NTN-TDD</w:t>
      </w:r>
    </w:p>
    <w:p w14:paraId="4AF2C76E" w14:textId="0C3CE70C" w:rsidR="00DA5E5E" w:rsidRDefault="00DA5E5E" w:rsidP="00EB1A89">
      <w:pPr>
        <w:pStyle w:val="0Maintext"/>
        <w:ind w:firstLine="0"/>
      </w:pPr>
      <w:r>
        <w:t>Frame structure type 1</w:t>
      </w:r>
      <w:r w:rsidRPr="00C12953">
        <w:t xml:space="preserve"> is applicable to</w:t>
      </w:r>
      <w:r>
        <w:t xml:space="preserve"> NTN-TDD in band 249. Each radio frame is </w:t>
      </w:r>
      <m:oMath>
        <m:sSub>
          <m:sSubPr>
            <m:ctrlPr>
              <w:rPr>
                <w:rFonts w:ascii="Cambria Math" w:hAnsi="Cambria Math"/>
                <w:i/>
              </w:rPr>
            </m:ctrlPr>
          </m:sSubPr>
          <m:e>
            <m:r>
              <w:rPr>
                <w:rFonts w:ascii="Cambria Math" w:hAnsi="Cambria Math"/>
              </w:rPr>
              <m:t>T</m:t>
            </m:r>
          </m:e>
          <m:sub>
            <m:r>
              <m:rPr>
                <m:nor/>
              </m:rPr>
              <w:rPr>
                <w:rFonts w:ascii="Cambria Math" w:hAnsi="Cambria Math"/>
              </w: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0 </m:t>
        </m:r>
        <m:r>
          <m:rPr>
            <m:nor/>
          </m:rPr>
          <w:rPr>
            <w:rFonts w:ascii="Cambria Math" w:hAnsi="Cambria Math"/>
          </w:rPr>
          <m:t>ms</m:t>
        </m:r>
      </m:oMath>
      <w:r>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 </m:t>
        </m:r>
        <m:r>
          <m:rPr>
            <m:nor/>
          </m:rPr>
          <w:rPr>
            <w:rFonts w:ascii="Cambria Math" w:hAnsi="Cambria Math"/>
          </w:rPr>
          <m:t>ms</m:t>
        </m:r>
      </m:oMath>
      <w:r>
        <w:t xml:space="preserve">, numbered from 0 to 9. Subframe </w:t>
      </w:r>
      <m:oMath>
        <m:r>
          <w:rPr>
            <w:rFonts w:ascii="Cambria Math" w:hAnsi="Cambria Math"/>
          </w:rPr>
          <m:t>i</m:t>
        </m:r>
      </m:oMath>
      <w:r>
        <w:t xml:space="preserve"> in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has an absolute subframe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i</m:t>
        </m:r>
      </m:oMath>
      <w:r>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is the system frame number.</w:t>
      </w:r>
    </w:p>
    <w:p w14:paraId="5ED9B0C2" w14:textId="77777777" w:rsidR="00DA5E5E" w:rsidRPr="00C65A52" w:rsidRDefault="00DA5E5E" w:rsidP="00DA5E5E">
      <w:pPr>
        <w:rPr>
          <w:rFonts w:eastAsiaTheme="minorEastAsia"/>
          <w:lang w:eastAsia="zh-CN"/>
        </w:rPr>
      </w:pPr>
      <w:r>
        <w:t xml:space="preserve">The frame structure for NTN-TDD </w:t>
      </w:r>
      <w:r w:rsidRPr="00495C8F">
        <w:t>, at the uplink time synchronization reference point</w:t>
      </w:r>
      <w:r>
        <w:t xml:space="preserve"> defined in clause 16.1.2 of TS 36.213 [4] consists of 8 consecutive downlink subframes, followed by 50 consecutive guard period subframes, followed by 8 consecutive uplink subframes in each 90 </w:t>
      </w:r>
      <w:proofErr w:type="spellStart"/>
      <w:r>
        <w:t>ms</w:t>
      </w:r>
      <w:proofErr w:type="spellEnd"/>
      <w:r>
        <w:t xml:space="preserve"> interval.</w:t>
      </w:r>
      <w:ins w:id="17" w:author="CATT" w:date="2025-08-12T18:03:00Z">
        <w:r>
          <w:rPr>
            <w:rFonts w:eastAsiaTheme="minorEastAsia"/>
            <w:lang w:eastAsia="zh-CN"/>
          </w:rPr>
          <w:t xml:space="preserve"> T</w:t>
        </w:r>
        <w:r>
          <w:rPr>
            <w:rFonts w:eastAsiaTheme="minorEastAsia" w:hint="eastAsia"/>
            <w:lang w:eastAsia="zh-CN"/>
          </w:rPr>
          <w:t xml:space="preserve">he remaining subframes within each 90 </w:t>
        </w:r>
        <w:proofErr w:type="spellStart"/>
        <w:r>
          <w:rPr>
            <w:rFonts w:eastAsiaTheme="minorEastAsia" w:hint="eastAsia"/>
            <w:lang w:eastAsia="zh-CN"/>
          </w:rPr>
          <w:t>ms</w:t>
        </w:r>
        <w:proofErr w:type="spellEnd"/>
        <w:r>
          <w:rPr>
            <w:rFonts w:eastAsiaTheme="minorEastAsia" w:hint="eastAsia"/>
            <w:lang w:eastAsia="zh-CN"/>
          </w:rPr>
          <w:t xml:space="preserve"> interval is functioned as GP.</w:t>
        </w:r>
      </w:ins>
    </w:p>
    <w:p w14:paraId="605EEE99" w14:textId="77777777" w:rsidR="00DA5E5E" w:rsidRDefault="00DA5E5E" w:rsidP="00DA5E5E">
      <w:pPr>
        <w:pStyle w:val="B1"/>
      </w:pPr>
      <w:r>
        <w:t>-</w:t>
      </w:r>
      <w:r>
        <w:tab/>
        <w:t>The UE shall not assume any signal or channel being transmitted in subframes other than downlink subframes 3, 4, 5, 6, 7, 8, 9, and 0 across two consecutive radio frames.</w:t>
      </w:r>
    </w:p>
    <w:p w14:paraId="3DCD864A" w14:textId="145809DD" w:rsidR="002B4C7A" w:rsidRDefault="00DA5E5E" w:rsidP="00DA5E5E">
      <w:r>
        <w:t>-</w:t>
      </w:r>
      <w:r>
        <w:tab/>
        <w:t>The UE shall not transmit any signal or channel on a subframe other than the 8 consecutive uplink subframes.</w:t>
      </w:r>
      <w:bookmarkEnd w:id="16"/>
    </w:p>
    <w:p w14:paraId="4CCB3967" w14:textId="77777777" w:rsidR="000A3FE8" w:rsidRDefault="000A3FE8" w:rsidP="00DA5E5E"/>
    <w:p w14:paraId="780F08D2" w14:textId="2679101C" w:rsidR="00DB6FAE" w:rsidRDefault="00DB6FAE" w:rsidP="00EB1A89">
      <w:pPr>
        <w:pStyle w:val="4"/>
      </w:pPr>
      <w:r>
        <w:t xml:space="preserve">[SS]: </w:t>
      </w:r>
    </w:p>
    <w:p w14:paraId="55306998" w14:textId="77777777" w:rsidR="005E3256" w:rsidRPr="00E96D06" w:rsidRDefault="005E3256" w:rsidP="005E3256">
      <w:pPr>
        <w:spacing w:after="60"/>
      </w:pPr>
      <w:r w:rsidRPr="00E96D06">
        <w:t xml:space="preserve">Frame structure type 1 is applicable to NTN-TDD in band 249. Each radio frame is </w:t>
      </w:r>
      <m:oMath>
        <m:sSub>
          <m:sSubPr>
            <m:ctrlPr>
              <w:rPr>
                <w:rFonts w:ascii="Cambria Math" w:hAnsi="Cambria Math"/>
                <w:i/>
              </w:rPr>
            </m:ctrlPr>
          </m:sSubPr>
          <m:e>
            <m:r>
              <w:rPr>
                <w:rFonts w:ascii="Cambria Math" w:hAnsi="Cambria Math"/>
              </w:rPr>
              <m:t>T</m:t>
            </m:r>
          </m:e>
          <m:sub>
            <m:r>
              <m:rPr>
                <m:nor/>
              </m: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0 </m:t>
        </m:r>
        <m:r>
          <m:rPr>
            <m:nor/>
          </m:rPr>
          <m:t>ms</m:t>
        </m:r>
      </m:oMath>
      <w:r w:rsidRPr="00E96D06">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 </m:t>
        </m:r>
        <m:r>
          <m:rPr>
            <m:nor/>
          </m:rPr>
          <m:t>ms</m:t>
        </m:r>
      </m:oMath>
      <w:r w:rsidRPr="00E96D06">
        <w:t xml:space="preserve">, numbered from 0 to 9. Subframe </w:t>
      </w:r>
      <m:oMath>
        <m:r>
          <w:rPr>
            <w:rFonts w:ascii="Cambria Math" w:hAnsi="Cambria Math"/>
          </w:rPr>
          <m:t>i</m:t>
        </m:r>
      </m:oMath>
      <w:r w:rsidRPr="00E96D06">
        <w:t xml:space="preserve"> in frame </w:t>
      </w:r>
      <m:oMath>
        <m:sSub>
          <m:sSubPr>
            <m:ctrlPr>
              <w:rPr>
                <w:rFonts w:ascii="Cambria Math" w:hAnsi="Cambria Math"/>
                <w:i/>
              </w:rPr>
            </m:ctrlPr>
          </m:sSubPr>
          <m:e>
            <m:r>
              <w:rPr>
                <w:rFonts w:ascii="Cambria Math" w:hAnsi="Cambria Math"/>
              </w:rPr>
              <m:t>n</m:t>
            </m:r>
          </m:e>
          <m:sub>
            <m:r>
              <m:rPr>
                <m:nor/>
              </m:rPr>
              <m:t>f</m:t>
            </m:r>
          </m:sub>
        </m:sSub>
      </m:oMath>
      <w:r w:rsidRPr="00E96D06">
        <w:t xml:space="preserve"> has an absolute subframe number </w:t>
      </w:r>
      <m:oMath>
        <m:sSubSup>
          <m:sSubSupPr>
            <m:ctrlPr>
              <w:rPr>
                <w:rFonts w:ascii="Cambria Math" w:hAnsi="Cambria Math"/>
                <w:i/>
              </w:rPr>
            </m:ctrlPr>
          </m:sSubSupPr>
          <m:e>
            <m:r>
              <w:rPr>
                <w:rFonts w:ascii="Cambria Math" w:hAnsi="Cambria Math"/>
              </w:rPr>
              <m:t>n</m:t>
            </m:r>
          </m:e>
          <m:sub>
            <m:r>
              <m:rPr>
                <m:nor/>
              </m:rPr>
              <m:t>sf</m:t>
            </m:r>
          </m:sub>
          <m:sup>
            <m:r>
              <m:rPr>
                <m:nor/>
              </m: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m:t>f</m:t>
            </m:r>
          </m:sub>
        </m:sSub>
        <m:r>
          <w:rPr>
            <w:rFonts w:ascii="Cambria Math" w:hAnsi="Cambria Math"/>
          </w:rPr>
          <m:t>+i</m:t>
        </m:r>
      </m:oMath>
      <w:r w:rsidRPr="00E96D06">
        <w:t xml:space="preserve"> where </w:t>
      </w:r>
      <m:oMath>
        <m:sSub>
          <m:sSubPr>
            <m:ctrlPr>
              <w:rPr>
                <w:rFonts w:ascii="Cambria Math" w:hAnsi="Cambria Math"/>
                <w:i/>
              </w:rPr>
            </m:ctrlPr>
          </m:sSubPr>
          <m:e>
            <m:r>
              <w:rPr>
                <w:rFonts w:ascii="Cambria Math" w:hAnsi="Cambria Math"/>
              </w:rPr>
              <m:t>n</m:t>
            </m:r>
          </m:e>
          <m:sub>
            <m:r>
              <m:rPr>
                <m:nor/>
              </m:rPr>
              <m:t>f</m:t>
            </m:r>
          </m:sub>
        </m:sSub>
      </m:oMath>
      <w:r w:rsidRPr="00E96D06">
        <w:t xml:space="preserve"> is the system frame number.</w:t>
      </w:r>
    </w:p>
    <w:p w14:paraId="3D4FD38C" w14:textId="77777777" w:rsidR="005E3256" w:rsidRPr="00E96D06" w:rsidRDefault="005E3256" w:rsidP="005E3256">
      <w:pPr>
        <w:spacing w:after="60"/>
      </w:pPr>
      <w:r w:rsidRPr="00E96D06">
        <w:t>The frame structure for NTN-TDD , at the uplink time synchronization reference point defined in clause 16.1.2 of TS 36.213 [4] consists of 8 consecutive downlink subframes, followed by 50 consecutive guard period subframes, followed by 8 consecutive uplink subframes</w:t>
      </w:r>
      <w:r w:rsidRPr="00C42EDA">
        <w:rPr>
          <w:color w:val="FF0000"/>
          <w:u w:val="single"/>
        </w:rPr>
        <w:t>, followed by 22 consecutive guard period subframes</w:t>
      </w:r>
      <w:r w:rsidRPr="00C42EDA">
        <w:rPr>
          <w:color w:val="FF0000"/>
        </w:rPr>
        <w:t xml:space="preserve"> </w:t>
      </w:r>
      <w:r w:rsidRPr="00E96D06">
        <w:t xml:space="preserve">in each 90 </w:t>
      </w:r>
      <w:proofErr w:type="spellStart"/>
      <w:r w:rsidRPr="00E96D06">
        <w:t>ms</w:t>
      </w:r>
      <w:proofErr w:type="spellEnd"/>
      <w:r w:rsidRPr="00E96D06">
        <w:t xml:space="preserve"> interval</w:t>
      </w:r>
      <w:r>
        <w:t xml:space="preserve">. </w:t>
      </w:r>
    </w:p>
    <w:p w14:paraId="3A7367D8" w14:textId="77777777" w:rsidR="005E3256" w:rsidRDefault="005E3256" w:rsidP="005E3256">
      <w:pPr>
        <w:pStyle w:val="B1"/>
        <w:spacing w:after="60"/>
      </w:pPr>
      <w:r w:rsidRPr="00E96D06">
        <w:t>-</w:t>
      </w:r>
      <w:r w:rsidRPr="00E96D06">
        <w:tab/>
        <w:t>The UE shall not assume any signal or channel being transmitted in subframes other than downlink subframes 3, 4, 5, 6, 7, 8, 9, and 0 across two consecutive radio frames.</w:t>
      </w:r>
    </w:p>
    <w:p w14:paraId="3EDB10B1" w14:textId="786395F8" w:rsidR="005E3256" w:rsidRDefault="005E3256" w:rsidP="005E3256">
      <w:r w:rsidRPr="00366B54">
        <w:t>-</w:t>
      </w:r>
      <w:r w:rsidRPr="00366B54">
        <w:tab/>
        <w:t>The UE shall not transmit any signal or channel on a subframe other than the 8 consecutive uplink subframes</w:t>
      </w:r>
    </w:p>
    <w:p w14:paraId="68C9B3B9" w14:textId="77777777" w:rsidR="00DB6FAE" w:rsidRDefault="00DB6FAE" w:rsidP="00DA5E5E"/>
    <w:p w14:paraId="71B8C14D" w14:textId="77777777" w:rsidR="0017100E" w:rsidRPr="0064142D" w:rsidRDefault="0017100E" w:rsidP="0017100E"/>
    <w:p w14:paraId="57DCACA5" w14:textId="3DAA2F9A" w:rsidR="0017100E" w:rsidRDefault="00B7136C" w:rsidP="0017100E">
      <w:pPr>
        <w:pStyle w:val="2"/>
        <w:rPr>
          <w:lang w:val="en-US"/>
        </w:rPr>
      </w:pPr>
      <w:r>
        <w:rPr>
          <w:lang w:val="en-US"/>
        </w:rPr>
        <w:t>3</w:t>
      </w:r>
      <w:r w:rsidR="0017100E">
        <w:rPr>
          <w:lang w:val="en-US"/>
        </w:rPr>
        <w:t>.2 Feature lead proposal</w:t>
      </w:r>
    </w:p>
    <w:p w14:paraId="5DBE89C9" w14:textId="77777777" w:rsidR="0017100E" w:rsidRDefault="0017100E" w:rsidP="00DA5E5E"/>
    <w:p w14:paraId="3AB94F60" w14:textId="39E98F12" w:rsidR="0017100E" w:rsidRDefault="0017100E" w:rsidP="00DA5E5E">
      <w:r>
        <w:t>All the proposals seem to go in the same direction</w:t>
      </w:r>
      <w:r w:rsidR="008B271D">
        <w:t xml:space="preserve"> by </w:t>
      </w:r>
      <w:r w:rsidR="004F021C">
        <w:t>stating that there are</w:t>
      </w:r>
      <w:r w:rsidR="008B271D">
        <w:t xml:space="preserve"> 2</w:t>
      </w:r>
      <w:r w:rsidR="00094E78">
        <w:t>4</w:t>
      </w:r>
      <w:r w:rsidR="008B271D">
        <w:t xml:space="preserve"> guard period subframes after the uplink subframes</w:t>
      </w:r>
      <w:r w:rsidR="004F021C">
        <w:t>, which is in lie with previous RAN1 agreements</w:t>
      </w:r>
      <w:r w:rsidR="008B271D">
        <w:t>. FL makes the following proposal:</w:t>
      </w:r>
    </w:p>
    <w:p w14:paraId="60C80877" w14:textId="0DA55E99" w:rsidR="008B271D" w:rsidRDefault="008B271D" w:rsidP="00DA5E5E">
      <w:pPr>
        <w:rPr>
          <w:b/>
          <w:bCs/>
          <w:lang w:val="en-US"/>
        </w:rPr>
      </w:pPr>
      <w:r w:rsidRPr="00B7136C">
        <w:rPr>
          <w:b/>
          <w:bCs/>
          <w:u w:val="single"/>
          <w:lang w:val="en-US"/>
        </w:rPr>
        <w:t>Pro</w:t>
      </w:r>
      <w:r w:rsidR="00B7136C" w:rsidRPr="00B7136C">
        <w:rPr>
          <w:b/>
          <w:bCs/>
          <w:u w:val="single"/>
          <w:lang w:val="en-US"/>
        </w:rPr>
        <w:t>posal 3-1</w:t>
      </w:r>
      <w:r w:rsidR="00B7136C">
        <w:rPr>
          <w:b/>
          <w:bCs/>
          <w:u w:val="single"/>
          <w:lang w:val="en-US"/>
        </w:rPr>
        <w:t xml:space="preserve">: </w:t>
      </w:r>
      <w:r w:rsidR="00B7136C">
        <w:rPr>
          <w:b/>
          <w:bCs/>
          <w:lang w:val="en-US"/>
        </w:rPr>
        <w:t>Adopt the following TP for 36.211</w:t>
      </w:r>
    </w:p>
    <w:p w14:paraId="3F1CE279"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lastRenderedPageBreak/>
        <w:t>Reason for change: The</w:t>
      </w:r>
      <w:r w:rsidRPr="00B7136C">
        <w:rPr>
          <w:rFonts w:ascii="Times New Roman" w:eastAsia="Times New Roman" w:hAnsi="Times New Roman" w:hint="eastAsia"/>
          <w:b/>
          <w:bCs/>
          <w:szCs w:val="20"/>
          <w:lang w:val="en-US" w:eastAsia="en-US"/>
        </w:rPr>
        <w:t xml:space="preserve">re are subframes undefined in </w:t>
      </w:r>
      <w:r w:rsidRPr="00B7136C">
        <w:rPr>
          <w:rFonts w:ascii="Times New Roman" w:eastAsia="Times New Roman" w:hAnsi="Times New Roman"/>
          <w:b/>
          <w:bCs/>
          <w:szCs w:val="20"/>
          <w:lang w:val="en-US" w:eastAsia="en-US"/>
        </w:rPr>
        <w:t>TDD pattern.</w:t>
      </w:r>
    </w:p>
    <w:p w14:paraId="52292229" w14:textId="5A00EA26"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Pr="00B7136C">
        <w:rPr>
          <w:rFonts w:ascii="Times New Roman" w:eastAsia="Times New Roman" w:hAnsi="Times New Roman" w:hint="eastAsia"/>
          <w:b/>
          <w:bCs/>
          <w:szCs w:val="20"/>
          <w:lang w:val="en-US" w:eastAsia="en-US"/>
        </w:rPr>
        <w:t xml:space="preserve">The </w:t>
      </w:r>
      <w:r w:rsidR="00ED6E8E">
        <w:rPr>
          <w:rFonts w:ascii="Times New Roman" w:eastAsia="Times New Roman" w:hAnsi="Times New Roman"/>
          <w:b/>
          <w:bCs/>
          <w:szCs w:val="20"/>
          <w:lang w:val="en-US" w:eastAsia="en-US"/>
        </w:rPr>
        <w:t>2</w:t>
      </w:r>
      <w:r w:rsidR="00265CF5">
        <w:rPr>
          <w:rFonts w:ascii="Times New Roman" w:eastAsia="Times New Roman" w:hAnsi="Times New Roman"/>
          <w:b/>
          <w:bCs/>
          <w:szCs w:val="20"/>
          <w:lang w:val="en-US" w:eastAsia="en-US"/>
        </w:rPr>
        <w:t>4</w:t>
      </w:r>
      <w:r w:rsidR="00ED6E8E">
        <w:rPr>
          <w:rFonts w:ascii="Times New Roman" w:eastAsia="Times New Roman" w:hAnsi="Times New Roman"/>
          <w:b/>
          <w:bCs/>
          <w:szCs w:val="20"/>
          <w:lang w:val="en-US" w:eastAsia="en-US"/>
        </w:rPr>
        <w:t xml:space="preserve"> </w:t>
      </w:r>
      <w:r w:rsidRPr="00B7136C">
        <w:rPr>
          <w:rFonts w:ascii="Times New Roman" w:eastAsia="Times New Roman" w:hAnsi="Times New Roman" w:hint="eastAsia"/>
          <w:b/>
          <w:bCs/>
          <w:szCs w:val="20"/>
          <w:lang w:val="en-US" w:eastAsia="en-US"/>
        </w:rPr>
        <w:t xml:space="preserve">subframes after UL subframes are defined as guard periods. </w:t>
      </w:r>
    </w:p>
    <w:p w14:paraId="0F104F72"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Consequence if not approved: The</w:t>
      </w:r>
      <w:r w:rsidRPr="00B7136C">
        <w:rPr>
          <w:rFonts w:ascii="Times New Roman" w:eastAsia="Times New Roman" w:hAnsi="Times New Roman" w:hint="eastAsia"/>
          <w:b/>
          <w:bCs/>
          <w:szCs w:val="20"/>
          <w:lang w:val="en-US" w:eastAsia="en-US"/>
        </w:rPr>
        <w:t xml:space="preserve"> definition of</w:t>
      </w:r>
      <w:r w:rsidRPr="00B7136C">
        <w:rPr>
          <w:rFonts w:ascii="Times New Roman" w:eastAsia="Times New Roman" w:hAnsi="Times New Roman"/>
          <w:b/>
          <w:bCs/>
          <w:szCs w:val="20"/>
          <w:lang w:val="en-US" w:eastAsia="en-US"/>
        </w:rPr>
        <w:t xml:space="preserve"> TDD pattern </w:t>
      </w:r>
      <w:r w:rsidRPr="00B7136C">
        <w:rPr>
          <w:rFonts w:ascii="Times New Roman" w:eastAsia="Times New Roman" w:hAnsi="Times New Roman" w:hint="eastAsia"/>
          <w:b/>
          <w:bCs/>
          <w:szCs w:val="20"/>
          <w:lang w:val="en-US" w:eastAsia="en-US"/>
        </w:rPr>
        <w:t xml:space="preserve">is not complete. </w:t>
      </w:r>
    </w:p>
    <w:p w14:paraId="7D7A18CC" w14:textId="77777777" w:rsidR="00B7136C" w:rsidRDefault="00B7136C" w:rsidP="00B7136C">
      <w:pPr>
        <w:pStyle w:val="a9"/>
        <w:ind w:left="1140"/>
        <w:rPr>
          <w:b/>
          <w:bCs/>
          <w:lang w:val="en-US"/>
        </w:rPr>
      </w:pPr>
    </w:p>
    <w:tbl>
      <w:tblPr>
        <w:tblStyle w:val="ab"/>
        <w:tblW w:w="0" w:type="auto"/>
        <w:tblLook w:val="04A0" w:firstRow="1" w:lastRow="0" w:firstColumn="1" w:lastColumn="0" w:noHBand="0" w:noVBand="1"/>
      </w:tblPr>
      <w:tblGrid>
        <w:gridCol w:w="9345"/>
      </w:tblGrid>
      <w:tr w:rsidR="00265CF5" w14:paraId="28BCBE42" w14:textId="77777777" w:rsidTr="00737121">
        <w:tc>
          <w:tcPr>
            <w:tcW w:w="9345" w:type="dxa"/>
            <w:tcBorders>
              <w:top w:val="single" w:sz="4" w:space="0" w:color="auto"/>
              <w:left w:val="single" w:sz="4" w:space="0" w:color="auto"/>
              <w:bottom w:val="single" w:sz="4" w:space="0" w:color="auto"/>
              <w:right w:val="single" w:sz="4" w:space="0" w:color="auto"/>
            </w:tcBorders>
          </w:tcPr>
          <w:p w14:paraId="3D8330BD" w14:textId="77777777" w:rsidR="00265CF5" w:rsidRPr="0048507E" w:rsidRDefault="00265CF5" w:rsidP="00737121">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6CF18831" w14:textId="77777777" w:rsidR="00265CF5" w:rsidRPr="0048507E" w:rsidRDefault="00265CF5" w:rsidP="00737121">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0902AF39" w14:textId="77777777" w:rsidR="00265CF5" w:rsidRPr="0048507E" w:rsidRDefault="00265CF5" w:rsidP="00737121">
            <w:pPr>
              <w:rPr>
                <w:rFonts w:eastAsia="宋体"/>
              </w:rPr>
            </w:pPr>
            <w:r w:rsidRPr="0048507E">
              <w:rPr>
                <w:rFonts w:eastAsia="宋体"/>
              </w:rPr>
              <w:t>The frame structure for NTN-TDD</w:t>
            </w:r>
            <w:del w:id="18"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19"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20"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w:t>
            </w:r>
            <w:proofErr w:type="spellStart"/>
            <w:r w:rsidRPr="0048507E">
              <w:rPr>
                <w:rFonts w:eastAsia="宋体"/>
              </w:rPr>
              <w:t>ms</w:t>
            </w:r>
            <w:proofErr w:type="spellEnd"/>
            <w:r w:rsidRPr="0048507E">
              <w:rPr>
                <w:rFonts w:eastAsia="宋体"/>
              </w:rPr>
              <w:t xml:space="preserve"> interval.</w:t>
            </w:r>
          </w:p>
          <w:p w14:paraId="4708D514" w14:textId="77777777" w:rsidR="00265CF5" w:rsidRPr="0048507E" w:rsidRDefault="00265CF5" w:rsidP="00737121">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38E34306" w14:textId="77777777" w:rsidR="00265CF5" w:rsidRPr="00BF370B" w:rsidRDefault="00265CF5" w:rsidP="00737121">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6603540F" w14:textId="22EFF622" w:rsidR="00265CF5" w:rsidRPr="00265CF5" w:rsidRDefault="00265CF5" w:rsidP="00265CF5">
            <w:pPr>
              <w:spacing w:line="256" w:lineRule="auto"/>
              <w:ind w:left="568" w:hanging="284"/>
              <w:jc w:val="center"/>
              <w:rPr>
                <w:rFonts w:eastAsia="Calibri"/>
                <w:color w:val="FF0000"/>
              </w:rPr>
            </w:pPr>
            <w:r w:rsidRPr="009D4C02">
              <w:rPr>
                <w:rFonts w:eastAsia="Calibri"/>
                <w:color w:val="FF0000"/>
              </w:rPr>
              <w:t>*** Unchanged parts are omitted ***</w:t>
            </w:r>
          </w:p>
        </w:tc>
      </w:tr>
    </w:tbl>
    <w:p w14:paraId="2EEA0A38" w14:textId="543C27B9" w:rsidR="00B7136C" w:rsidRDefault="00B7136C" w:rsidP="00B7136C">
      <w:pPr>
        <w:pStyle w:val="a9"/>
        <w:ind w:left="420"/>
        <w:rPr>
          <w:b/>
          <w:bCs/>
        </w:rPr>
      </w:pPr>
    </w:p>
    <w:p w14:paraId="3364D791" w14:textId="77777777" w:rsidR="00EE7D5C" w:rsidRDefault="00EE7D5C" w:rsidP="00B7136C">
      <w:pPr>
        <w:pStyle w:val="a9"/>
        <w:ind w:left="420"/>
        <w:rPr>
          <w:b/>
          <w:bCs/>
        </w:rPr>
      </w:pPr>
    </w:p>
    <w:p w14:paraId="4CE3DFE5" w14:textId="77777777" w:rsidR="00EE7D5C" w:rsidRDefault="00EE7D5C" w:rsidP="00B7136C">
      <w:pPr>
        <w:pStyle w:val="a9"/>
        <w:ind w:left="420"/>
        <w:rPr>
          <w:b/>
          <w:bCs/>
        </w:rPr>
      </w:pPr>
    </w:p>
    <w:p w14:paraId="77171AF7" w14:textId="77777777" w:rsidR="00EE7D5C" w:rsidRPr="00265CF5" w:rsidRDefault="00EE7D5C" w:rsidP="00B7136C">
      <w:pPr>
        <w:pStyle w:val="a9"/>
        <w:ind w:left="420"/>
        <w:rPr>
          <w:b/>
          <w:bCs/>
        </w:rPr>
      </w:pPr>
    </w:p>
    <w:p w14:paraId="4A53B060" w14:textId="2FF88DDC" w:rsidR="00094E78" w:rsidRDefault="000F716E" w:rsidP="00094E78">
      <w:pPr>
        <w:pStyle w:val="4"/>
      </w:pPr>
      <w:r>
        <w:t xml:space="preserve">** High ** </w:t>
      </w:r>
      <w:r w:rsidR="00094E78">
        <w:t>Q3</w:t>
      </w:r>
      <w:r w:rsidR="00561CA1">
        <w:t>-</w:t>
      </w:r>
      <w:r w:rsidR="00094E78">
        <w:t>1: Please provide your comments on Proposal 3-1:</w:t>
      </w:r>
      <w:r w:rsidR="00094E78">
        <w:br/>
      </w:r>
    </w:p>
    <w:tbl>
      <w:tblPr>
        <w:tblStyle w:val="5-1"/>
        <w:tblW w:w="0" w:type="auto"/>
        <w:tblLook w:val="04A0" w:firstRow="1" w:lastRow="0" w:firstColumn="1" w:lastColumn="0" w:noHBand="0" w:noVBand="1"/>
      </w:tblPr>
      <w:tblGrid>
        <w:gridCol w:w="2335"/>
        <w:gridCol w:w="7294"/>
      </w:tblGrid>
      <w:tr w:rsidR="00094E78" w14:paraId="67286426"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A22992" w14:textId="77777777" w:rsidR="00094E78" w:rsidRDefault="00094E78" w:rsidP="00737121">
            <w:r>
              <w:t>Company</w:t>
            </w:r>
          </w:p>
        </w:tc>
        <w:tc>
          <w:tcPr>
            <w:tcW w:w="7294" w:type="dxa"/>
          </w:tcPr>
          <w:p w14:paraId="73217F95" w14:textId="77777777" w:rsidR="00094E78" w:rsidRDefault="00094E78" w:rsidP="00737121">
            <w:pPr>
              <w:cnfStyle w:val="100000000000" w:firstRow="1" w:lastRow="0" w:firstColumn="0" w:lastColumn="0" w:oddVBand="0" w:evenVBand="0" w:oddHBand="0" w:evenHBand="0" w:firstRowFirstColumn="0" w:firstRowLastColumn="0" w:lastRowFirstColumn="0" w:lastRowLastColumn="0"/>
            </w:pPr>
            <w:r>
              <w:t>Comment</w:t>
            </w:r>
          </w:p>
        </w:tc>
      </w:tr>
      <w:tr w:rsidR="00094E78" w14:paraId="70372E3D"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396EABC" w14:textId="3A190A42" w:rsidR="00094E78" w:rsidRPr="001229EF" w:rsidRDefault="001229EF" w:rsidP="00737121">
            <w:pPr>
              <w:rPr>
                <w:rFonts w:eastAsiaTheme="minorEastAsia"/>
                <w:lang w:eastAsia="zh-CN"/>
              </w:rPr>
            </w:pPr>
            <w:r>
              <w:rPr>
                <w:rFonts w:eastAsiaTheme="minorEastAsia" w:hint="eastAsia"/>
                <w:lang w:eastAsia="zh-CN"/>
              </w:rPr>
              <w:t>Lenovo</w:t>
            </w:r>
          </w:p>
        </w:tc>
        <w:tc>
          <w:tcPr>
            <w:tcW w:w="7294" w:type="dxa"/>
          </w:tcPr>
          <w:p w14:paraId="1FB7FB7A" w14:textId="2C514B41" w:rsidR="00094E78" w:rsidRPr="001229EF" w:rsidRDefault="001229E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094E78" w14:paraId="0E8ADAEA"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0FF5DFD6" w14:textId="0CBB8E57" w:rsidR="00094E78" w:rsidRDefault="00083411" w:rsidP="00737121">
            <w:r>
              <w:t>Ericsson</w:t>
            </w:r>
          </w:p>
        </w:tc>
        <w:tc>
          <w:tcPr>
            <w:tcW w:w="7294" w:type="dxa"/>
          </w:tcPr>
          <w:p w14:paraId="5EA0FD81" w14:textId="6E8324D6" w:rsidR="00094E78" w:rsidRDefault="00747F30" w:rsidP="00737121">
            <w:pPr>
              <w:cnfStyle w:val="000000000000" w:firstRow="0" w:lastRow="0" w:firstColumn="0" w:lastColumn="0" w:oddVBand="0" w:evenVBand="0" w:oddHBand="0" w:evenHBand="0" w:firstRowFirstColumn="0" w:firstRowLastColumn="0" w:lastRowFirstColumn="0" w:lastRowLastColumn="0"/>
            </w:pPr>
            <w:r>
              <w:t xml:space="preserve">Ok with the proposal, but we believe </w:t>
            </w:r>
            <w:r w:rsidR="00FD006F">
              <w:t xml:space="preserve">that </w:t>
            </w:r>
            <w:r>
              <w:t xml:space="preserve">we should also </w:t>
            </w:r>
            <w:r w:rsidR="00BD7547">
              <w:t>include the variables “D” and “U,” since TS 36.21</w:t>
            </w:r>
            <w:r w:rsidR="00DE623E">
              <w:t xml:space="preserve">3 </w:t>
            </w:r>
            <w:r w:rsidR="009754F4">
              <w:t>points to</w:t>
            </w:r>
            <w:r w:rsidR="00DE623E">
              <w:t xml:space="preserve"> those variables</w:t>
            </w:r>
            <w:r w:rsidR="009754F4">
              <w:t xml:space="preserve"> in TS 36.211</w:t>
            </w:r>
            <w:r w:rsidR="00DE623E">
              <w:t xml:space="preserve"> </w:t>
            </w:r>
            <w:r w:rsidR="00C03D33">
              <w:t>(i.e., “</w:t>
            </w:r>
            <w:r w:rsidR="00C03D33" w:rsidRPr="00B137F5">
              <w:t xml:space="preserve">the value of </w:t>
            </w:r>
            <w:r w:rsidR="00C03D33" w:rsidRPr="00344F8A">
              <w:rPr>
                <w:i/>
                <w:iCs/>
              </w:rPr>
              <w:t>D</w:t>
            </w:r>
            <w:r w:rsidR="00C03D33" w:rsidRPr="00B137F5">
              <w:t xml:space="preserve"> defined in [3]</w:t>
            </w:r>
            <w:r w:rsidR="00C03D33">
              <w:t>” and “</w:t>
            </w:r>
            <w:r w:rsidR="00C03D33" w:rsidRPr="00344F8A">
              <w:t xml:space="preserve">the value of </w:t>
            </w:r>
            <w:r w:rsidR="00C03D33" w:rsidRPr="00344F8A">
              <w:rPr>
                <w:i/>
                <w:iCs/>
              </w:rPr>
              <w:t>U</w:t>
            </w:r>
            <w:r w:rsidR="00C03D33" w:rsidRPr="00344F8A">
              <w:t xml:space="preserve"> defined in [3]</w:t>
            </w:r>
            <w:r w:rsidR="00C03D33">
              <w:t>”)</w:t>
            </w:r>
            <w:r w:rsidR="00DE623E">
              <w:t>, however th</w:t>
            </w:r>
            <w:r w:rsidR="006C6796">
              <w:t>ose variables</w:t>
            </w:r>
            <w:r w:rsidR="00DE623E">
              <w:t xml:space="preserve"> have not been defined.</w:t>
            </w:r>
          </w:p>
          <w:p w14:paraId="7468A645" w14:textId="5F56579B" w:rsidR="00667862" w:rsidRDefault="00667862" w:rsidP="00737121">
            <w:pPr>
              <w:cnfStyle w:val="000000000000" w:firstRow="0" w:lastRow="0" w:firstColumn="0" w:lastColumn="0" w:oddVBand="0" w:evenVBand="0" w:oddHBand="0" w:evenHBand="0" w:firstRowFirstColumn="0" w:firstRowLastColumn="0" w:lastRowFirstColumn="0" w:lastRowLastColumn="0"/>
            </w:pPr>
            <w:r>
              <w:t>Thus, we suggest to include them as follows:</w:t>
            </w:r>
          </w:p>
          <w:p w14:paraId="612A2D48" w14:textId="77777777" w:rsidR="004940F2" w:rsidRPr="00CA0D4F" w:rsidRDefault="004940F2" w:rsidP="004940F2">
            <w:pPr>
              <w:cnfStyle w:val="000000000000" w:firstRow="0" w:lastRow="0" w:firstColumn="0" w:lastColumn="0" w:oddVBand="0" w:evenVBand="0" w:oddHBand="0" w:evenHBand="0" w:firstRowFirstColumn="0" w:firstRowLastColumn="0" w:lastRowFirstColumn="0" w:lastRowLastColumn="0"/>
              <w:rPr>
                <w:sz w:val="16"/>
                <w:szCs w:val="16"/>
                <w:lang w:val="en-US"/>
              </w:rPr>
            </w:pPr>
            <w:r w:rsidRPr="00CA0D4F">
              <w:rPr>
                <w:sz w:val="16"/>
                <w:szCs w:val="16"/>
                <w:lang w:val="en-US"/>
              </w:rPr>
              <w:t>The frame structure for NTN-TDD</w:t>
            </w:r>
            <w:del w:id="21"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22"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23" w:author="Ericsson" w:date="2025-06-25T18:27:00Z">
              <w:r w:rsidRPr="00EE7251">
                <w:rPr>
                  <w:i/>
                  <w:iCs/>
                  <w:sz w:val="16"/>
                  <w:szCs w:val="16"/>
                  <w:lang w:val="en-US"/>
                </w:rPr>
                <w:t>U</w:t>
              </w:r>
              <w:r>
                <w:rPr>
                  <w:sz w:val="16"/>
                  <w:szCs w:val="16"/>
                  <w:lang w:val="en-US"/>
                </w:rPr>
                <w:t xml:space="preserve"> =</w:t>
              </w:r>
            </w:ins>
            <w:ins w:id="24" w:author="Ericsson" w:date="2025-06-25T18:28:00Z">
              <w:r>
                <w:rPr>
                  <w:sz w:val="16"/>
                  <w:szCs w:val="16"/>
                  <w:lang w:val="en-US"/>
                </w:rPr>
                <w:t xml:space="preserve"> </w:t>
              </w:r>
            </w:ins>
            <w:r w:rsidRPr="00CA0D4F">
              <w:rPr>
                <w:sz w:val="16"/>
                <w:szCs w:val="16"/>
                <w:lang w:val="en-US"/>
              </w:rPr>
              <w:t>8 consecutive uplink subframes</w:t>
            </w:r>
            <w:ins w:id="25" w:author="Ericsson" w:date="2025-06-25T18:11:00Z">
              <w:r>
                <w:rPr>
                  <w:sz w:val="16"/>
                  <w:szCs w:val="16"/>
                  <w:lang w:val="en-US"/>
                </w:rPr>
                <w:t>,</w:t>
              </w:r>
            </w:ins>
            <w:ins w:id="26"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w:t>
            </w:r>
            <w:proofErr w:type="spellStart"/>
            <w:r w:rsidRPr="00CA0D4F">
              <w:rPr>
                <w:sz w:val="16"/>
                <w:szCs w:val="16"/>
                <w:lang w:val="en-US"/>
              </w:rPr>
              <w:t>ms</w:t>
            </w:r>
            <w:proofErr w:type="spellEnd"/>
            <w:r w:rsidRPr="00CA0D4F">
              <w:rPr>
                <w:sz w:val="16"/>
                <w:szCs w:val="16"/>
                <w:lang w:val="en-US"/>
              </w:rPr>
              <w:t xml:space="preserve"> interval.</w:t>
            </w:r>
          </w:p>
          <w:p w14:paraId="6698CA04" w14:textId="53B1E63D" w:rsidR="004940F2" w:rsidRPr="004940F2" w:rsidRDefault="004940F2" w:rsidP="00737121">
            <w:pPr>
              <w:cnfStyle w:val="000000000000" w:firstRow="0" w:lastRow="0" w:firstColumn="0" w:lastColumn="0" w:oddVBand="0" w:evenVBand="0" w:oddHBand="0" w:evenHBand="0" w:firstRowFirstColumn="0" w:firstRowLastColumn="0" w:lastRowFirstColumn="0" w:lastRowLastColumn="0"/>
              <w:rPr>
                <w:lang w:val="en-US"/>
              </w:rPr>
            </w:pPr>
          </w:p>
        </w:tc>
      </w:tr>
      <w:tr w:rsidR="00767F11" w14:paraId="431A191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1E9C02C" w14:textId="043DA4E9" w:rsidR="00767F11" w:rsidRPr="00411884" w:rsidRDefault="00767F11" w:rsidP="00767F11">
            <w:pPr>
              <w:rPr>
                <w:rFonts w:eastAsiaTheme="minorEastAsia" w:hint="eastAsia"/>
                <w:lang w:eastAsia="zh-CN"/>
              </w:rPr>
            </w:pPr>
            <w:r>
              <w:rPr>
                <w:rFonts w:eastAsiaTheme="minorEastAsia" w:hint="eastAsia"/>
                <w:lang w:eastAsia="zh-CN"/>
              </w:rPr>
              <w:t>O</w:t>
            </w:r>
            <w:r>
              <w:rPr>
                <w:rFonts w:eastAsiaTheme="minorEastAsia"/>
                <w:lang w:eastAsia="zh-CN"/>
              </w:rPr>
              <w:t>PPO</w:t>
            </w:r>
          </w:p>
        </w:tc>
        <w:tc>
          <w:tcPr>
            <w:tcW w:w="7294" w:type="dxa"/>
          </w:tcPr>
          <w:p w14:paraId="1F7E15E1" w14:textId="05B40EA8" w:rsidR="00767F11" w:rsidRP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hint="eastAsia"/>
                <w:lang w:eastAsia="zh-CN"/>
              </w:rPr>
              <w:t>O</w:t>
            </w:r>
            <w:r>
              <w:rPr>
                <w:rFonts w:eastAsiaTheme="minorEastAsia"/>
                <w:lang w:eastAsia="zh-CN"/>
              </w:rPr>
              <w:t>K</w:t>
            </w:r>
          </w:p>
        </w:tc>
      </w:tr>
    </w:tbl>
    <w:p w14:paraId="26FFD562" w14:textId="77777777" w:rsidR="008B271D" w:rsidRDefault="008B271D" w:rsidP="00DA5E5E"/>
    <w:p w14:paraId="313E45B6" w14:textId="559AA00E" w:rsidR="000A3FE8" w:rsidRDefault="008E4245" w:rsidP="000A3FE8">
      <w:pPr>
        <w:pStyle w:val="1"/>
        <w:numPr>
          <w:ilvl w:val="0"/>
          <w:numId w:val="1"/>
        </w:numPr>
        <w:tabs>
          <w:tab w:val="num" w:pos="720"/>
        </w:tabs>
        <w:ind w:left="720" w:hanging="720"/>
        <w:jc w:val="both"/>
        <w:rPr>
          <w:lang w:val="en-US"/>
        </w:rPr>
      </w:pPr>
      <w:r>
        <w:rPr>
          <w:lang w:val="en-US"/>
        </w:rPr>
        <w:t>PRACH gaps (36.211)</w:t>
      </w:r>
    </w:p>
    <w:p w14:paraId="369EE01A" w14:textId="2930F1A6" w:rsidR="00F04D3E" w:rsidRDefault="00F04D3E" w:rsidP="00F04D3E">
      <w:pPr>
        <w:pStyle w:val="2"/>
        <w:rPr>
          <w:lang w:val="en-US"/>
        </w:rPr>
      </w:pPr>
      <w:r>
        <w:rPr>
          <w:lang w:val="en-US"/>
        </w:rPr>
        <w:t>4.1 Relevant input from companies</w:t>
      </w:r>
    </w:p>
    <w:p w14:paraId="00CCD331" w14:textId="77777777" w:rsidR="000A3FE8" w:rsidRDefault="000A3FE8" w:rsidP="00DA5E5E"/>
    <w:p w14:paraId="2B648996" w14:textId="70CFA1FE" w:rsidR="007F11AF" w:rsidRDefault="007F11AF" w:rsidP="00EE7D5C">
      <w:pPr>
        <w:pStyle w:val="4"/>
      </w:pPr>
      <w:r>
        <w:t>[vivo]</w:t>
      </w:r>
    </w:p>
    <w:p w14:paraId="6D7479C3" w14:textId="77777777" w:rsidR="007F11AF" w:rsidRPr="00FE27B8" w:rsidRDefault="007F11AF" w:rsidP="007F11AF">
      <w:pPr>
        <w:spacing w:before="120"/>
        <w:jc w:val="center"/>
        <w:rPr>
          <w:rFonts w:eastAsiaTheme="minorEastAsia"/>
          <w:color w:val="FF0000"/>
          <w:lang w:eastAsia="zh-CN"/>
        </w:rPr>
      </w:pPr>
      <w:r w:rsidRPr="00FE27B8">
        <w:rPr>
          <w:rFonts w:eastAsiaTheme="minorEastAsia" w:hint="eastAsia"/>
          <w:color w:val="FF0000"/>
          <w:lang w:eastAsia="zh-CN"/>
        </w:rPr>
        <w:t>=</w:t>
      </w:r>
      <w:r w:rsidRPr="00FE27B8">
        <w:rPr>
          <w:rFonts w:eastAsiaTheme="minorEastAsia"/>
          <w:color w:val="FF0000"/>
          <w:lang w:eastAsia="zh-CN"/>
        </w:rPr>
        <w:t>==omitted===</w:t>
      </w:r>
    </w:p>
    <w:p w14:paraId="28702367" w14:textId="77777777" w:rsidR="007F11AF" w:rsidRPr="005E0144" w:rsidRDefault="007F11AF" w:rsidP="007F11AF">
      <w:pPr>
        <w:spacing w:before="120"/>
      </w:pPr>
      <w:r w:rsidRPr="005E0144">
        <w:lastRenderedPageBreak/>
        <w:t>A NPRACH configuration provided by higher layers contains the following:</w:t>
      </w:r>
    </w:p>
    <w:p w14:paraId="710B001B" w14:textId="77777777" w:rsidR="007F11AF" w:rsidRPr="005E0144" w:rsidRDefault="007F11AF" w:rsidP="007F11AF">
      <w:pPr>
        <w:pStyle w:val="B1"/>
        <w:spacing w:before="120"/>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07158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22.2pt" o:ole="">
            <v:imagedata r:id="rId11" o:title=""/>
          </v:shape>
          <o:OLEObject Type="Embed" ProgID="Equation.3" ShapeID="_x0000_i1025" DrawAspect="Content" ObjectID="_1817492413" r:id="rId12"/>
        </w:object>
      </w:r>
      <w:r w:rsidRPr="005E0144">
        <w:rPr>
          <w:iCs/>
          <w:lang w:eastAsia="zh-CN"/>
        </w:rPr>
        <w:t xml:space="preserve"> (</w:t>
      </w:r>
      <w:proofErr w:type="spellStart"/>
      <w:r w:rsidRPr="005E0144">
        <w:rPr>
          <w:i/>
          <w:iCs/>
          <w:lang w:eastAsia="zh-CN"/>
        </w:rPr>
        <w:t>nprach</w:t>
      </w:r>
      <w:proofErr w:type="spellEnd"/>
      <w:r w:rsidRPr="005E0144">
        <w:rPr>
          <w:i/>
          <w:iCs/>
          <w:lang w:eastAsia="zh-CN"/>
        </w:rPr>
        <w:t>-Periodicity</w:t>
      </w:r>
      <w:r w:rsidRPr="005E0144">
        <w:rPr>
          <w:rFonts w:eastAsia="MS Mincho"/>
          <w:iCs/>
          <w:lang w:eastAsia="ja-JP"/>
        </w:rPr>
        <w:t>),</w:t>
      </w:r>
    </w:p>
    <w:p w14:paraId="4E0FF5E8"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05CD3C8">
          <v:shape id="_x0000_i1026" type="#_x0000_t75" style="width:42.6pt;height:14.4pt" o:ole="">
            <v:imagedata r:id="rId13" o:title=""/>
          </v:shape>
          <o:OLEObject Type="Embed" ProgID="Equation.3" ShapeID="_x0000_i1026" DrawAspect="Content" ObjectID="_1817492414" r:id="rId14"/>
        </w:object>
      </w:r>
      <w:r w:rsidRPr="005E0144">
        <w:rPr>
          <w:rFonts w:eastAsia="MS Mincho"/>
          <w:iCs/>
          <w:lang w:eastAsia="ja-JP"/>
        </w:rPr>
        <w:t xml:space="preserve"> (</w:t>
      </w:r>
      <w:proofErr w:type="spellStart"/>
      <w:r w:rsidRPr="005E0144">
        <w:rPr>
          <w:rFonts w:eastAsia="MS Mincho"/>
          <w:i/>
          <w:iCs/>
          <w:lang w:eastAsia="ja-JP"/>
        </w:rPr>
        <w:t>nprach-SubcarrierOffset</w:t>
      </w:r>
      <w:proofErr w:type="spellEnd"/>
      <w:r w:rsidRPr="005E0144">
        <w:rPr>
          <w:rFonts w:eastAsia="MS Mincho"/>
          <w:iCs/>
          <w:lang w:eastAsia="ja-JP"/>
        </w:rPr>
        <w:t>),</w:t>
      </w:r>
    </w:p>
    <w:p w14:paraId="5559A6E9"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6435840F">
          <v:shape id="_x0000_i1027" type="#_x0000_t75" style="width:42.6pt;height:14.4pt" o:ole="">
            <v:imagedata r:id="rId15" o:title=""/>
          </v:shape>
          <o:OLEObject Type="Embed" ProgID="Equation.3" ShapeID="_x0000_i1027" DrawAspect="Content" ObjectID="_1817492415" r:id="rId16"/>
        </w:object>
      </w:r>
      <w:r w:rsidRPr="005E0144">
        <w:rPr>
          <w:rFonts w:eastAsia="MS Mincho"/>
          <w:iCs/>
          <w:lang w:eastAsia="ja-JP"/>
        </w:rPr>
        <w:t xml:space="preserve"> (</w:t>
      </w:r>
      <w:proofErr w:type="spellStart"/>
      <w:r w:rsidRPr="005E0144">
        <w:rPr>
          <w:rFonts w:eastAsia="MS Mincho"/>
          <w:i/>
          <w:iCs/>
          <w:lang w:eastAsia="ja-JP"/>
        </w:rPr>
        <w:t>nprach-NumSubcarriers</w:t>
      </w:r>
      <w:proofErr w:type="spellEnd"/>
      <w:r w:rsidRPr="005E0144">
        <w:rPr>
          <w:rFonts w:eastAsia="MS Mincho"/>
          <w:iCs/>
          <w:lang w:eastAsia="ja-JP"/>
        </w:rPr>
        <w:t xml:space="preserve">), </w:t>
      </w:r>
    </w:p>
    <w:p w14:paraId="6B652C7B" w14:textId="77777777" w:rsidR="007F11AF" w:rsidRPr="005E0144" w:rsidRDefault="007F11AF" w:rsidP="007F11AF">
      <w:pPr>
        <w:pStyle w:val="B1"/>
        <w:spacing w:before="120"/>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4181C92">
          <v:shape id="_x0000_i1028" type="#_x0000_t75" style="width:42.6pt;height:22.2pt" o:ole="">
            <v:imagedata r:id="rId17" o:title=""/>
          </v:shape>
          <o:OLEObject Type="Embed" ProgID="Equation.3" ShapeID="_x0000_i1028" DrawAspect="Content" ObjectID="_1817492416" r:id="rId18"/>
        </w:object>
      </w:r>
      <w:r w:rsidRPr="005E0144">
        <w:t xml:space="preserve"> </w:t>
      </w:r>
      <w:r w:rsidRPr="005E0144">
        <w:rPr>
          <w:rFonts w:eastAsia="MS Mincho"/>
          <w:i/>
          <w:iCs/>
          <w:lang w:eastAsia="ja-JP"/>
        </w:rPr>
        <w:t>(</w:t>
      </w:r>
      <w:proofErr w:type="spellStart"/>
      <w:r w:rsidRPr="005E0144">
        <w:rPr>
          <w:i/>
        </w:rPr>
        <w:t>nprach-NumCBRA-StartSubcarriers</w:t>
      </w:r>
      <w:proofErr w:type="spellEnd"/>
      <w:r w:rsidRPr="005E0144">
        <w:rPr>
          <w:rFonts w:eastAsia="MS Mincho"/>
          <w:iCs/>
          <w:lang w:eastAsia="ja-JP"/>
        </w:rPr>
        <w:t>)</w:t>
      </w:r>
      <w:r w:rsidRPr="005E0144">
        <w:t>,</w:t>
      </w:r>
    </w:p>
    <w:p w14:paraId="236863D8" w14:textId="77777777" w:rsidR="007F11AF" w:rsidRPr="005E0144" w:rsidRDefault="007F11AF" w:rsidP="007F11AF">
      <w:pPr>
        <w:pStyle w:val="B1"/>
        <w:spacing w:before="120"/>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5C0D072C">
          <v:shape id="_x0000_i1029" type="#_x0000_t75" style="width:42.6pt;height:22.2pt" o:ole="">
            <v:imagedata r:id="rId19" o:title=""/>
          </v:shape>
          <o:OLEObject Type="Embed" ProgID="Equation.3" ShapeID="_x0000_i1029" DrawAspect="Content" ObjectID="_1817492417" r:id="rId20"/>
        </w:object>
      </w:r>
      <w:r w:rsidRPr="005E0144">
        <w:rPr>
          <w:rFonts w:eastAsia="MS Mincho"/>
          <w:iCs/>
          <w:lang w:eastAsia="ja-JP"/>
        </w:rPr>
        <w:t xml:space="preserve"> </w:t>
      </w:r>
      <w:r w:rsidRPr="005E0144">
        <w:t>(</w:t>
      </w:r>
      <w:proofErr w:type="spellStart"/>
      <w:r w:rsidRPr="005E0144">
        <w:rPr>
          <w:i/>
        </w:rPr>
        <w:t>numRepetitionsPerPreambleAttempt</w:t>
      </w:r>
      <w:proofErr w:type="spellEnd"/>
      <w:r w:rsidRPr="005E0144">
        <w:t>),</w:t>
      </w:r>
    </w:p>
    <w:p w14:paraId="76CB245D" w14:textId="77777777" w:rsidR="007F11AF" w:rsidRPr="005E0144" w:rsidRDefault="007F11AF" w:rsidP="007F11AF">
      <w:pPr>
        <w:pStyle w:val="B1"/>
        <w:spacing w:before="120"/>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7AD8FFD1">
          <v:shape id="_x0000_i1030" type="#_x0000_t75" style="width:42.6pt;height:22.2pt" o:ole="">
            <v:imagedata r:id="rId21" o:title=""/>
          </v:shape>
          <o:OLEObject Type="Embed" ProgID="Equation.3" ShapeID="_x0000_i1030" DrawAspect="Content" ObjectID="_1817492418" r:id="rId22"/>
        </w:object>
      </w:r>
      <w:r w:rsidRPr="005E0144">
        <w:rPr>
          <w:rFonts w:eastAsia="MS Mincho"/>
          <w:lang w:eastAsia="ja-JP"/>
        </w:rPr>
        <w:t xml:space="preserve"> (</w:t>
      </w:r>
      <w:proofErr w:type="spellStart"/>
      <w:r w:rsidRPr="005E0144">
        <w:rPr>
          <w:rFonts w:eastAsia="MS Mincho"/>
          <w:i/>
          <w:lang w:eastAsia="ja-JP"/>
        </w:rPr>
        <w:t>nprach-StartTime</w:t>
      </w:r>
      <w:proofErr w:type="spellEnd"/>
      <w:r w:rsidRPr="005E0144">
        <w:rPr>
          <w:rFonts w:eastAsia="MS Mincho"/>
          <w:lang w:eastAsia="ja-JP"/>
        </w:rPr>
        <w:t>),</w:t>
      </w:r>
    </w:p>
    <w:p w14:paraId="6A3F0E40" w14:textId="77777777" w:rsidR="007F11AF" w:rsidRPr="005E0144" w:rsidRDefault="007F11AF" w:rsidP="007F11AF">
      <w:pPr>
        <w:pStyle w:val="B1"/>
        <w:spacing w:before="120"/>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71DAF726">
          <v:shape id="_x0000_i1031" type="#_x0000_t75" style="width:42.6pt;height:14.4pt" o:ole="">
            <v:imagedata r:id="rId23" o:title=""/>
          </v:shape>
          <o:OLEObject Type="Embed" ProgID="Equation.3" ShapeID="_x0000_i1031" DrawAspect="Content" ObjectID="_1817492419" r:id="rId24"/>
        </w:object>
      </w:r>
      <w:r w:rsidRPr="005E0144">
        <w:t xml:space="preserve"> (</w:t>
      </w:r>
      <w:r w:rsidRPr="005E0144">
        <w:rPr>
          <w:rFonts w:eastAsia="MS Mincho"/>
          <w:i/>
          <w:lang w:eastAsia="ja-JP"/>
        </w:rPr>
        <w:t>nprach-SubcarrierMSG3-RangeStart</w:t>
      </w:r>
      <w:r w:rsidRPr="005E0144">
        <w:t>).</w:t>
      </w:r>
    </w:p>
    <w:p w14:paraId="0D610B5A" w14:textId="1012A0DE" w:rsidR="000A3FE8" w:rsidRDefault="007F11AF" w:rsidP="007F11AF">
      <w:r w:rsidRPr="005E0144">
        <w:t xml:space="preserve">NPRACH transmission can start only </w:t>
      </w:r>
      <w:r w:rsidRPr="005E0144">
        <w:rPr>
          <w:position w:val="-10"/>
        </w:rPr>
        <w:object w:dxaOrig="1600" w:dyaOrig="340" w14:anchorId="78486151">
          <v:shape id="_x0000_i1032" type="#_x0000_t75" style="width:79.8pt;height:14.4pt" o:ole="">
            <v:imagedata r:id="rId25" o:title=""/>
          </v:shape>
          <o:OLEObject Type="Embed" ProgID="Equation.3" ShapeID="_x0000_i1032" DrawAspect="Content" ObjectID="_1817492420" r:id="rId26"/>
        </w:object>
      </w:r>
      <w:r w:rsidRPr="005E0144">
        <w:t xml:space="preserve"> time units after the start of a radio frame fulfilling </w:t>
      </w:r>
      <w:r w:rsidRPr="005E0144">
        <w:rPr>
          <w:position w:val="-14"/>
        </w:rPr>
        <w:object w:dxaOrig="2120" w:dyaOrig="380" w14:anchorId="0BCA4BA7">
          <v:shape id="_x0000_i1033" type="#_x0000_t75" style="width:108.6pt;height:22.2pt" o:ole="">
            <v:imagedata r:id="rId27" o:title=""/>
          </v:shape>
          <o:OLEObject Type="Embed" ProgID="Equation.3" ShapeID="_x0000_i1033" DrawAspect="Content" ObjectID="_1817492421" r:id="rId28"/>
        </w:object>
      </w:r>
      <w:r w:rsidRPr="005E0144">
        <w:t xml:space="preserve">. </w:t>
      </w:r>
      <w:r>
        <w:t>For frame structure type 1</w:t>
      </w:r>
      <w:ins w:id="27" w:author="通信研究院公用03" w:date="2025-07-28T15:49:00Z">
        <w:r>
          <w:t xml:space="preserve"> for FDD</w:t>
        </w:r>
      </w:ins>
      <w:r>
        <w:t>, a</w:t>
      </w:r>
      <w:r w:rsidRPr="005E0144">
        <w:t xml:space="preserve">fter transmissions of </w:t>
      </w:r>
      <w:r w:rsidRPr="005E0144">
        <w:rPr>
          <w:position w:val="-12"/>
        </w:rPr>
        <w:object w:dxaOrig="1420" w:dyaOrig="320" w14:anchorId="6AC4F672">
          <v:shape id="_x0000_i1034" type="#_x0000_t75" style="width:1in;height:14.4pt" o:ole="">
            <v:imagedata r:id="rId29" o:title=""/>
          </v:shape>
          <o:OLEObject Type="Embed" ProgID="Equation.3" ShapeID="_x0000_i1034" DrawAspect="Content" ObjectID="_1817492422" r:id="rId30"/>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212F56C5">
          <v:shape id="_x0000_i1035" type="#_x0000_t75" style="width:49.8pt;height:14.4pt" o:ole="">
            <v:imagedata r:id="rId31" o:title=""/>
          </v:shape>
          <o:OLEObject Type="Embed" ProgID="Equation.3" ShapeID="_x0000_i1035" DrawAspect="Content" ObjectID="_1817492423" r:id="rId32"/>
        </w:object>
      </w:r>
      <w:r w:rsidRPr="005E0144">
        <w:t xml:space="preserve"> time units</w:t>
      </w:r>
      <w:r w:rsidRPr="005E0144" w:rsidDel="00B746D2">
        <w:t xml:space="preserve"> </w:t>
      </w:r>
      <w:r w:rsidRPr="005E0144">
        <w:t>shall be inserted.</w:t>
      </w:r>
    </w:p>
    <w:p w14:paraId="1B69DE00" w14:textId="77777777" w:rsidR="00385837" w:rsidRDefault="00385837" w:rsidP="007F11AF"/>
    <w:p w14:paraId="344EE964" w14:textId="203B5F44" w:rsidR="00EE7D5C" w:rsidRDefault="002C6877" w:rsidP="00EE7D5C">
      <w:pPr>
        <w:pStyle w:val="2"/>
        <w:rPr>
          <w:lang w:val="en-US"/>
        </w:rPr>
      </w:pPr>
      <w:r>
        <w:rPr>
          <w:lang w:val="en-US"/>
        </w:rPr>
        <w:t>4</w:t>
      </w:r>
      <w:r w:rsidR="00EE7D5C">
        <w:rPr>
          <w:lang w:val="en-US"/>
        </w:rPr>
        <w:t>.2 Feature lead proposal</w:t>
      </w:r>
    </w:p>
    <w:p w14:paraId="52236E65" w14:textId="05A00971" w:rsidR="00EE7D5C" w:rsidRDefault="006538BD" w:rsidP="007F11AF">
      <w:r>
        <w:t xml:space="preserve">RAN1 has agreed that uplink gaps do not apply to NB-IoT NTN TDD. </w:t>
      </w:r>
      <w:r w:rsidR="002C6877">
        <w:t>The agreement is not correctly captured in 36.211 and FL’s view is that the TP above is correct.</w:t>
      </w:r>
    </w:p>
    <w:p w14:paraId="02387915" w14:textId="1809BB00" w:rsidR="002C6877" w:rsidRDefault="002C6877" w:rsidP="002C6877">
      <w:pPr>
        <w:rPr>
          <w:b/>
          <w:bCs/>
          <w:lang w:val="en-US"/>
        </w:rPr>
      </w:pPr>
      <w:r w:rsidRPr="00B7136C">
        <w:rPr>
          <w:b/>
          <w:bCs/>
          <w:u w:val="single"/>
          <w:lang w:val="en-US"/>
        </w:rPr>
        <w:t xml:space="preserve">Proposal </w:t>
      </w:r>
      <w:r>
        <w:rPr>
          <w:b/>
          <w:bCs/>
          <w:u w:val="single"/>
          <w:lang w:val="en-US"/>
        </w:rPr>
        <w:t>4</w:t>
      </w:r>
      <w:r w:rsidRPr="00B7136C">
        <w:rPr>
          <w:b/>
          <w:bCs/>
          <w:u w:val="single"/>
          <w:lang w:val="en-US"/>
        </w:rPr>
        <w:t>-1</w:t>
      </w:r>
      <w:r>
        <w:rPr>
          <w:b/>
          <w:bCs/>
          <w:u w:val="single"/>
          <w:lang w:val="en-US"/>
        </w:rPr>
        <w:t>:</w:t>
      </w:r>
      <w:r w:rsidRPr="002C6877">
        <w:rPr>
          <w:b/>
          <w:bCs/>
          <w:lang w:val="en-US"/>
        </w:rPr>
        <w:t xml:space="preserve"> </w:t>
      </w:r>
      <w:r>
        <w:rPr>
          <w:b/>
          <w:bCs/>
          <w:lang w:val="en-US"/>
        </w:rPr>
        <w:t>Adopt the following TP for 36.211</w:t>
      </w:r>
    </w:p>
    <w:p w14:paraId="4B89C33D" w14:textId="79A399B5"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Reason for change: </w:t>
      </w:r>
      <w:r w:rsidR="0022605B">
        <w:rPr>
          <w:rFonts w:ascii="Times New Roman" w:eastAsia="Times New Roman" w:hAnsi="Times New Roman"/>
          <w:b/>
          <w:bCs/>
          <w:szCs w:val="20"/>
          <w:lang w:val="en-US" w:eastAsia="en-US"/>
        </w:rPr>
        <w:t>RAN1 agreed that uplink gaps do not apply to NB-IoT NTN TDD</w:t>
      </w:r>
      <w:r w:rsidRPr="00B7136C">
        <w:rPr>
          <w:rFonts w:ascii="Times New Roman" w:eastAsia="Times New Roman" w:hAnsi="Times New Roman"/>
          <w:b/>
          <w:bCs/>
          <w:szCs w:val="20"/>
          <w:lang w:val="en-US" w:eastAsia="en-US"/>
        </w:rPr>
        <w:t>.</w:t>
      </w:r>
    </w:p>
    <w:p w14:paraId="7F13E63B" w14:textId="2FBD274E"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0022605B">
        <w:rPr>
          <w:rFonts w:ascii="Times New Roman" w:eastAsia="Times New Roman" w:hAnsi="Times New Roman"/>
          <w:b/>
          <w:bCs/>
          <w:szCs w:val="20"/>
          <w:lang w:val="en-US" w:eastAsia="en-US"/>
        </w:rPr>
        <w:t xml:space="preserve">Clarify that </w:t>
      </w:r>
      <w:r w:rsidR="00667C35">
        <w:rPr>
          <w:rFonts w:ascii="Times New Roman" w:eastAsia="Times New Roman" w:hAnsi="Times New Roman"/>
          <w:b/>
          <w:bCs/>
          <w:szCs w:val="20"/>
          <w:lang w:val="en-US" w:eastAsia="en-US"/>
        </w:rPr>
        <w:t xml:space="preserve">uplink gaps </w:t>
      </w:r>
      <w:r w:rsidR="00785F7A">
        <w:rPr>
          <w:rFonts w:ascii="Times New Roman" w:eastAsia="Times New Roman" w:hAnsi="Times New Roman"/>
          <w:b/>
          <w:bCs/>
          <w:szCs w:val="20"/>
          <w:lang w:val="en-US" w:eastAsia="en-US"/>
        </w:rPr>
        <w:t>only apply to</w:t>
      </w:r>
      <w:r w:rsidR="00667C35">
        <w:rPr>
          <w:rFonts w:ascii="Times New Roman" w:eastAsia="Times New Roman" w:hAnsi="Times New Roman"/>
          <w:b/>
          <w:bCs/>
          <w:szCs w:val="20"/>
          <w:lang w:val="en-US" w:eastAsia="en-US"/>
        </w:rPr>
        <w:t xml:space="preserve"> frame structure type 1 </w:t>
      </w:r>
      <w:r w:rsidR="00785F7A">
        <w:rPr>
          <w:rFonts w:ascii="Times New Roman" w:eastAsia="Times New Roman" w:hAnsi="Times New Roman"/>
          <w:b/>
          <w:bCs/>
          <w:szCs w:val="20"/>
          <w:lang w:val="en-US" w:eastAsia="en-US"/>
        </w:rPr>
        <w:t>for F</w:t>
      </w:r>
      <w:r w:rsidR="00667C35">
        <w:rPr>
          <w:rFonts w:ascii="Times New Roman" w:eastAsia="Times New Roman" w:hAnsi="Times New Roman"/>
          <w:b/>
          <w:bCs/>
          <w:szCs w:val="20"/>
          <w:lang w:val="en-US" w:eastAsia="en-US"/>
        </w:rPr>
        <w:t>DD</w:t>
      </w:r>
      <w:r w:rsidRPr="00B7136C">
        <w:rPr>
          <w:rFonts w:ascii="Times New Roman" w:eastAsia="Times New Roman" w:hAnsi="Times New Roman" w:hint="eastAsia"/>
          <w:b/>
          <w:bCs/>
          <w:szCs w:val="20"/>
          <w:lang w:val="en-US" w:eastAsia="en-US"/>
        </w:rPr>
        <w:t xml:space="preserve">. </w:t>
      </w:r>
    </w:p>
    <w:p w14:paraId="39746BEE" w14:textId="1F58B874"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Consequence if not approved: </w:t>
      </w:r>
      <w:r w:rsidR="00667C35">
        <w:rPr>
          <w:rFonts w:ascii="Times New Roman" w:eastAsia="Times New Roman" w:hAnsi="Times New Roman"/>
          <w:b/>
          <w:bCs/>
          <w:szCs w:val="20"/>
          <w:lang w:val="en-US" w:eastAsia="en-US"/>
        </w:rPr>
        <w:t>Specification is not in line with RAN1 agreements</w:t>
      </w:r>
      <w:r w:rsidRPr="00B7136C">
        <w:rPr>
          <w:rFonts w:ascii="Times New Roman" w:eastAsia="Times New Roman" w:hAnsi="Times New Roman" w:hint="eastAsia"/>
          <w:b/>
          <w:bCs/>
          <w:szCs w:val="20"/>
          <w:lang w:val="en-US" w:eastAsia="en-US"/>
        </w:rPr>
        <w:t xml:space="preserve">. </w:t>
      </w:r>
    </w:p>
    <w:p w14:paraId="6E2AB37F" w14:textId="77777777" w:rsidR="006538BD" w:rsidRPr="002C6877" w:rsidRDefault="006538BD" w:rsidP="007F11AF">
      <w:pPr>
        <w:rPr>
          <w:lang w:val="en-US"/>
        </w:rPr>
      </w:pPr>
    </w:p>
    <w:tbl>
      <w:tblPr>
        <w:tblStyle w:val="ab"/>
        <w:tblW w:w="0" w:type="auto"/>
        <w:tblLook w:val="04A0" w:firstRow="1" w:lastRow="0" w:firstColumn="1" w:lastColumn="0" w:noHBand="0" w:noVBand="1"/>
      </w:tblPr>
      <w:tblGrid>
        <w:gridCol w:w="9345"/>
      </w:tblGrid>
      <w:tr w:rsidR="002C6877" w14:paraId="0E5E4635" w14:textId="77777777" w:rsidTr="00737121">
        <w:tc>
          <w:tcPr>
            <w:tcW w:w="9345" w:type="dxa"/>
            <w:tcBorders>
              <w:top w:val="single" w:sz="4" w:space="0" w:color="auto"/>
              <w:left w:val="single" w:sz="4" w:space="0" w:color="auto"/>
              <w:bottom w:val="single" w:sz="4" w:space="0" w:color="auto"/>
              <w:right w:val="single" w:sz="4" w:space="0" w:color="auto"/>
            </w:tcBorders>
          </w:tcPr>
          <w:p w14:paraId="4148B00E" w14:textId="6410A9D2" w:rsidR="00425528" w:rsidRDefault="00425528" w:rsidP="002C6877">
            <w:pPr>
              <w:spacing w:before="120"/>
              <w:rPr>
                <w:sz w:val="24"/>
                <w:szCs w:val="24"/>
              </w:rPr>
            </w:pPr>
            <w:r w:rsidRPr="0022605B">
              <w:rPr>
                <w:sz w:val="24"/>
                <w:szCs w:val="24"/>
              </w:rPr>
              <w:t>10.1.6.1 Time and frequency structure</w:t>
            </w:r>
          </w:p>
          <w:p w14:paraId="72BE66AB" w14:textId="0D75996C" w:rsidR="0022605B" w:rsidRPr="0022605B" w:rsidRDefault="0022605B" w:rsidP="0022605B">
            <w:pPr>
              <w:spacing w:before="120"/>
              <w:jc w:val="center"/>
              <w:rPr>
                <w:sz w:val="24"/>
                <w:szCs w:val="24"/>
              </w:rPr>
            </w:pPr>
            <w:r>
              <w:rPr>
                <w:rFonts w:eastAsia="Calibri"/>
                <w:color w:val="FF0000"/>
              </w:rPr>
              <w:t>&lt;Unchanged parts are omitted&gt;</w:t>
            </w:r>
          </w:p>
          <w:p w14:paraId="24CB0DFC" w14:textId="77777777" w:rsidR="002C6877" w:rsidRDefault="002C6877" w:rsidP="002C6877">
            <w:r w:rsidRPr="005E0144">
              <w:t xml:space="preserve">NPRACH transmission can start only </w:t>
            </w:r>
            <w:r w:rsidRPr="005E0144">
              <w:rPr>
                <w:position w:val="-10"/>
              </w:rPr>
              <w:object w:dxaOrig="1600" w:dyaOrig="340" w14:anchorId="474579ED">
                <v:shape id="_x0000_i1036" type="#_x0000_t75" style="width:79.8pt;height:14.4pt" o:ole="">
                  <v:imagedata r:id="rId25" o:title=""/>
                </v:shape>
                <o:OLEObject Type="Embed" ProgID="Equation.3" ShapeID="_x0000_i1036" DrawAspect="Content" ObjectID="_1817492424" r:id="rId33"/>
              </w:object>
            </w:r>
            <w:r w:rsidRPr="005E0144">
              <w:t xml:space="preserve"> time units after the start of a radio frame fulfilling </w:t>
            </w:r>
            <w:r w:rsidRPr="005E0144">
              <w:rPr>
                <w:position w:val="-14"/>
              </w:rPr>
              <w:object w:dxaOrig="2120" w:dyaOrig="380" w14:anchorId="4F635017">
                <v:shape id="_x0000_i1037" type="#_x0000_t75" style="width:108.6pt;height:22.2pt" o:ole="">
                  <v:imagedata r:id="rId27" o:title=""/>
                </v:shape>
                <o:OLEObject Type="Embed" ProgID="Equation.3" ShapeID="_x0000_i1037" DrawAspect="Content" ObjectID="_1817492425" r:id="rId34"/>
              </w:object>
            </w:r>
            <w:r w:rsidRPr="005E0144">
              <w:t xml:space="preserve">. </w:t>
            </w:r>
            <w:r>
              <w:t>For frame structure type 1</w:t>
            </w:r>
            <w:ins w:id="28" w:author="通信研究院公用03" w:date="2025-07-28T15:49:00Z">
              <w:r>
                <w:t xml:space="preserve"> for FDD</w:t>
              </w:r>
            </w:ins>
            <w:r>
              <w:t>, a</w:t>
            </w:r>
            <w:r w:rsidRPr="005E0144">
              <w:t xml:space="preserve">fter transmissions of </w:t>
            </w:r>
            <w:r w:rsidRPr="005E0144">
              <w:rPr>
                <w:position w:val="-12"/>
              </w:rPr>
              <w:object w:dxaOrig="1420" w:dyaOrig="320" w14:anchorId="300457C6">
                <v:shape id="_x0000_i1038" type="#_x0000_t75" style="width:1in;height:14.4pt" o:ole="">
                  <v:imagedata r:id="rId29" o:title=""/>
                </v:shape>
                <o:OLEObject Type="Embed" ProgID="Equation.3" ShapeID="_x0000_i1038" DrawAspect="Content" ObjectID="_1817492426" r:id="rId35"/>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31A82378">
                <v:shape id="_x0000_i1039" type="#_x0000_t75" style="width:49.8pt;height:14.4pt" o:ole="">
                  <v:imagedata r:id="rId31" o:title=""/>
                </v:shape>
                <o:OLEObject Type="Embed" ProgID="Equation.3" ShapeID="_x0000_i1039" DrawAspect="Content" ObjectID="_1817492427" r:id="rId36"/>
              </w:object>
            </w:r>
            <w:r w:rsidRPr="005E0144">
              <w:t xml:space="preserve"> time units</w:t>
            </w:r>
            <w:r w:rsidRPr="005E0144" w:rsidDel="00B746D2">
              <w:t xml:space="preserve"> </w:t>
            </w:r>
            <w:r w:rsidRPr="005E0144">
              <w:t>shall be inserted.</w:t>
            </w:r>
          </w:p>
          <w:p w14:paraId="1A21664D" w14:textId="11078684" w:rsidR="002C6877" w:rsidRPr="00265CF5" w:rsidRDefault="002C6877" w:rsidP="00737121">
            <w:pPr>
              <w:spacing w:line="256" w:lineRule="auto"/>
              <w:ind w:left="568" w:hanging="284"/>
              <w:jc w:val="center"/>
              <w:rPr>
                <w:rFonts w:eastAsia="Calibri"/>
                <w:color w:val="FF0000"/>
              </w:rPr>
            </w:pPr>
            <w:r>
              <w:rPr>
                <w:rFonts w:eastAsia="Calibri"/>
                <w:color w:val="FF0000"/>
              </w:rPr>
              <w:t>&lt;Unchanged parts are omitted&gt;</w:t>
            </w:r>
          </w:p>
        </w:tc>
      </w:tr>
    </w:tbl>
    <w:p w14:paraId="2EEE2CC6" w14:textId="77777777" w:rsidR="002C6877" w:rsidRDefault="002C6877" w:rsidP="007F11AF"/>
    <w:p w14:paraId="013D9431" w14:textId="25064D29" w:rsidR="00667C35" w:rsidRDefault="000F716E" w:rsidP="00667C35">
      <w:pPr>
        <w:pStyle w:val="4"/>
      </w:pPr>
      <w:r>
        <w:t xml:space="preserve">** High ** </w:t>
      </w:r>
      <w:r w:rsidR="00667C35">
        <w:t>Q</w:t>
      </w:r>
      <w:r w:rsidR="00561CA1">
        <w:t>4-</w:t>
      </w:r>
      <w:r w:rsidR="00667C35">
        <w:t>1: Please provide your comments on Proposal 4-1:</w:t>
      </w:r>
      <w:r w:rsidR="00667C35">
        <w:br/>
      </w:r>
    </w:p>
    <w:tbl>
      <w:tblPr>
        <w:tblStyle w:val="5-1"/>
        <w:tblW w:w="0" w:type="auto"/>
        <w:tblLook w:val="04A0" w:firstRow="1" w:lastRow="0" w:firstColumn="1" w:lastColumn="0" w:noHBand="0" w:noVBand="1"/>
      </w:tblPr>
      <w:tblGrid>
        <w:gridCol w:w="2335"/>
        <w:gridCol w:w="7294"/>
      </w:tblGrid>
      <w:tr w:rsidR="00667C35" w14:paraId="20D53D86"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26ABF3E" w14:textId="77777777" w:rsidR="00667C35" w:rsidRDefault="00667C35" w:rsidP="00737121">
            <w:r>
              <w:t>Company</w:t>
            </w:r>
          </w:p>
        </w:tc>
        <w:tc>
          <w:tcPr>
            <w:tcW w:w="7294" w:type="dxa"/>
          </w:tcPr>
          <w:p w14:paraId="44378424" w14:textId="77777777" w:rsidR="00667C35" w:rsidRDefault="00667C35" w:rsidP="00737121">
            <w:pPr>
              <w:cnfStyle w:val="100000000000" w:firstRow="1" w:lastRow="0" w:firstColumn="0" w:lastColumn="0" w:oddVBand="0" w:evenVBand="0" w:oddHBand="0" w:evenHBand="0" w:firstRowFirstColumn="0" w:firstRowLastColumn="0" w:lastRowFirstColumn="0" w:lastRowLastColumn="0"/>
            </w:pPr>
            <w:r>
              <w:t>Comment</w:t>
            </w:r>
          </w:p>
        </w:tc>
      </w:tr>
      <w:tr w:rsidR="00667C35" w14:paraId="4FA15BD3"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FA5F0C8" w14:textId="79CC8524" w:rsidR="00667C35" w:rsidRPr="00925737" w:rsidRDefault="00925737" w:rsidP="00737121">
            <w:pPr>
              <w:rPr>
                <w:rFonts w:eastAsiaTheme="minorEastAsia"/>
                <w:lang w:eastAsia="zh-CN"/>
              </w:rPr>
            </w:pPr>
            <w:r>
              <w:rPr>
                <w:rFonts w:eastAsiaTheme="minorEastAsia" w:hint="eastAsia"/>
                <w:lang w:eastAsia="zh-CN"/>
              </w:rPr>
              <w:t>Lenovo</w:t>
            </w:r>
          </w:p>
        </w:tc>
        <w:tc>
          <w:tcPr>
            <w:tcW w:w="7294" w:type="dxa"/>
          </w:tcPr>
          <w:p w14:paraId="0C12FDDA" w14:textId="2F8B1CE6" w:rsidR="00667C35" w:rsidRPr="00925737"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the </w:t>
            </w:r>
            <w:proofErr w:type="spellStart"/>
            <w:r>
              <w:rPr>
                <w:rFonts w:eastAsiaTheme="minorEastAsia" w:hint="eastAsia"/>
                <w:lang w:eastAsia="zh-CN"/>
              </w:rPr>
              <w:t>propsal</w:t>
            </w:r>
            <w:proofErr w:type="spellEnd"/>
          </w:p>
        </w:tc>
      </w:tr>
      <w:tr w:rsidR="00667C35" w14:paraId="7E4648A6"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7C4CA05D" w14:textId="0ADD80D3" w:rsidR="00667C35" w:rsidRDefault="00476A5D" w:rsidP="00737121">
            <w:r>
              <w:t>Ericsson</w:t>
            </w:r>
          </w:p>
        </w:tc>
        <w:tc>
          <w:tcPr>
            <w:tcW w:w="7294" w:type="dxa"/>
          </w:tcPr>
          <w:p w14:paraId="22B11383" w14:textId="7B1E45DD" w:rsidR="00667C35" w:rsidRDefault="00476A5D" w:rsidP="00737121">
            <w:pPr>
              <w:cnfStyle w:val="000000000000" w:firstRow="0" w:lastRow="0" w:firstColumn="0" w:lastColumn="0" w:oddVBand="0" w:evenVBand="0" w:oddHBand="0" w:evenHBand="0" w:firstRowFirstColumn="0" w:firstRowLastColumn="0" w:lastRowFirstColumn="0" w:lastRowLastColumn="0"/>
            </w:pPr>
            <w:r>
              <w:t>Ok with Proposal 4-1</w:t>
            </w:r>
          </w:p>
        </w:tc>
      </w:tr>
      <w:tr w:rsidR="00767F11" w14:paraId="1E3538EA"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BA50699" w14:textId="27D11AA6" w:rsidR="00767F11" w:rsidRDefault="00767F11" w:rsidP="00767F11">
            <w:r>
              <w:rPr>
                <w:rFonts w:eastAsiaTheme="minorEastAsia" w:hint="eastAsia"/>
                <w:lang w:eastAsia="zh-CN"/>
              </w:rPr>
              <w:lastRenderedPageBreak/>
              <w:t>O</w:t>
            </w:r>
            <w:r>
              <w:rPr>
                <w:rFonts w:eastAsiaTheme="minorEastAsia"/>
                <w:lang w:eastAsia="zh-CN"/>
              </w:rPr>
              <w:t>PPO</w:t>
            </w:r>
          </w:p>
        </w:tc>
        <w:tc>
          <w:tcPr>
            <w:tcW w:w="7294" w:type="dxa"/>
          </w:tcPr>
          <w:p w14:paraId="34FB0D2D" w14:textId="1BF81418"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O</w:t>
            </w:r>
            <w:r>
              <w:rPr>
                <w:rFonts w:eastAsiaTheme="minorEastAsia"/>
                <w:lang w:eastAsia="zh-CN"/>
              </w:rPr>
              <w:t>K</w:t>
            </w:r>
          </w:p>
        </w:tc>
      </w:tr>
    </w:tbl>
    <w:p w14:paraId="5314DC86" w14:textId="77777777" w:rsidR="00667C35" w:rsidRDefault="00667C35" w:rsidP="007F11AF"/>
    <w:p w14:paraId="30D66B4A" w14:textId="1D3426D0" w:rsidR="00385837" w:rsidRDefault="00385837" w:rsidP="00385837">
      <w:pPr>
        <w:pStyle w:val="1"/>
        <w:numPr>
          <w:ilvl w:val="0"/>
          <w:numId w:val="1"/>
        </w:numPr>
        <w:tabs>
          <w:tab w:val="num" w:pos="720"/>
        </w:tabs>
        <w:ind w:left="720" w:hanging="720"/>
        <w:jc w:val="both"/>
        <w:rPr>
          <w:lang w:val="en-US"/>
        </w:rPr>
      </w:pPr>
      <w:r>
        <w:rPr>
          <w:lang w:val="en-US"/>
        </w:rPr>
        <w:t>GNSS measurement gaps (36.211)</w:t>
      </w:r>
    </w:p>
    <w:p w14:paraId="636CE899" w14:textId="48456B96" w:rsidR="00EC0DFD" w:rsidRDefault="00EC0DFD" w:rsidP="00EC0DFD">
      <w:pPr>
        <w:pStyle w:val="2"/>
        <w:rPr>
          <w:lang w:val="en-US"/>
        </w:rPr>
      </w:pPr>
      <w:r>
        <w:rPr>
          <w:lang w:val="en-US"/>
        </w:rPr>
        <w:t>5.1 Relevant input from companies</w:t>
      </w:r>
    </w:p>
    <w:p w14:paraId="6E7396CB" w14:textId="77777777" w:rsidR="00EC0DFD" w:rsidRPr="00EC0DFD" w:rsidRDefault="00EC0DFD" w:rsidP="00EC0DFD">
      <w:pPr>
        <w:rPr>
          <w:lang w:val="en-US"/>
        </w:rPr>
      </w:pPr>
    </w:p>
    <w:p w14:paraId="22C669D2" w14:textId="427134DD" w:rsidR="00385837" w:rsidRDefault="00385837" w:rsidP="00F505C5">
      <w:pPr>
        <w:pStyle w:val="4"/>
        <w:rPr>
          <w:lang w:val="en-US"/>
        </w:rPr>
      </w:pPr>
      <w:r>
        <w:rPr>
          <w:lang w:val="en-US"/>
        </w:rPr>
        <w:t xml:space="preserve">[Xiaomi]: </w:t>
      </w:r>
    </w:p>
    <w:p w14:paraId="5E499443"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7C9AE06" w14:textId="77777777" w:rsidR="00F247E9" w:rsidRDefault="00F247E9" w:rsidP="00F247E9">
      <w:r>
        <w:t>16.10</w:t>
      </w:r>
      <w:r>
        <w:tab/>
        <w:t>GNSS measurement gap related procedures</w:t>
      </w:r>
    </w:p>
    <w:p w14:paraId="1F25F44C" w14:textId="77777777" w:rsidR="00F247E9" w:rsidRDefault="00F247E9" w:rsidP="00F247E9">
      <w:r>
        <w:t>For a NB-IoT UE in a NTN</w:t>
      </w:r>
      <w:r w:rsidRPr="003540D5">
        <w:rPr>
          <w:color w:val="FF0000"/>
        </w:rPr>
        <w:t xml:space="preserve"> FDD or TDD</w:t>
      </w:r>
      <w:r>
        <w:t xml:space="preserve"> serving cell, when the UE receives a GNSS Measurement Command MAC CE in a NPDSCH ending in DL subframe n,</w:t>
      </w:r>
    </w:p>
    <w:p w14:paraId="0E19D277" w14:textId="77777777" w:rsidR="00F247E9" w:rsidRDefault="00F247E9" w:rsidP="00F247E9">
      <w:r>
        <w:t>-</w:t>
      </w:r>
      <w:r>
        <w:tab/>
        <w:t>if the UE shall not provide HARQ-ACK information for the HARQ process associated with the transport block in the NPDSCH carrying GNSS Measurement Command MAC CE,</w:t>
      </w:r>
    </w:p>
    <w:p w14:paraId="0FABE451" w14:textId="77777777" w:rsidR="00F247E9" w:rsidRDefault="00F247E9" w:rsidP="00F247E9">
      <w:r>
        <w:t>-</w:t>
      </w:r>
      <w:r>
        <w:tab/>
        <w:t>the UE shall assume the start of the measurement gap in subframe n+13</w:t>
      </w:r>
    </w:p>
    <w:p w14:paraId="5062BD09" w14:textId="77777777" w:rsidR="00F247E9" w:rsidRDefault="00F247E9" w:rsidP="00F247E9">
      <w:r>
        <w:t>-</w:t>
      </w:r>
      <w:r>
        <w:tab/>
        <w:t>otherwise,</w:t>
      </w:r>
    </w:p>
    <w:p w14:paraId="76FAD24A" w14:textId="77777777" w:rsidR="00F247E9" w:rsidRDefault="00F247E9" w:rsidP="00F247E9">
      <w:r>
        <w:t>-</w:t>
      </w:r>
      <w:r>
        <w:tab/>
        <w:t>the UE shall assume the start of the measurement gap in subframe k+2, where k is the first DL subframe after the end of the transmission of the NPUSCH carrying ACK/NACK response for the HARQ process associated with the transport block in the NPDSCH.</w:t>
      </w:r>
    </w:p>
    <w:p w14:paraId="0F6260CA" w14:textId="77777777" w:rsidR="00F247E9" w:rsidRDefault="00F247E9" w:rsidP="00F247E9">
      <w:r>
        <w:t>For a NB-IoT UE in a NTN serving cell, the UE is not required to monitor NPDCCH within the GNSS measurement gap duration, until it reacquires GNSS position and a contention based Random Access is performed as specified in TS 36.321 [8].</w:t>
      </w:r>
    </w:p>
    <w:p w14:paraId="4C27DB41"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5320924" w14:textId="77777777" w:rsidR="00385837" w:rsidRDefault="00385837" w:rsidP="007F11AF">
      <w:pPr>
        <w:rPr>
          <w:lang w:val="en-US"/>
        </w:rPr>
      </w:pPr>
    </w:p>
    <w:p w14:paraId="39B47948" w14:textId="34E198B8" w:rsidR="00ED1639" w:rsidRDefault="00561CA1" w:rsidP="00ED1639">
      <w:pPr>
        <w:pStyle w:val="2"/>
        <w:rPr>
          <w:lang w:val="en-US"/>
        </w:rPr>
      </w:pPr>
      <w:r>
        <w:rPr>
          <w:lang w:val="en-US"/>
        </w:rPr>
        <w:t>5</w:t>
      </w:r>
      <w:r w:rsidR="00ED1639">
        <w:rPr>
          <w:lang w:val="en-US"/>
        </w:rPr>
        <w:t>.2 Feature lead proposal</w:t>
      </w:r>
    </w:p>
    <w:p w14:paraId="368F987D" w14:textId="0EDF506F" w:rsidR="00D40D41" w:rsidRDefault="00647B9E" w:rsidP="007F11AF">
      <w:pPr>
        <w:rPr>
          <w:lang w:val="en-US"/>
        </w:rPr>
      </w:pPr>
      <w:r>
        <w:rPr>
          <w:lang w:val="en-US"/>
        </w:rPr>
        <w:t xml:space="preserve">FL’s view is that, although the text </w:t>
      </w:r>
      <w:r w:rsidR="004C256F">
        <w:rPr>
          <w:lang w:val="en-US"/>
        </w:rPr>
        <w:t xml:space="preserve">proposal </w:t>
      </w:r>
      <w:r>
        <w:rPr>
          <w:lang w:val="en-US"/>
        </w:rPr>
        <w:t xml:space="preserve">above is technically correct, it is also </w:t>
      </w:r>
      <w:r w:rsidR="00644A8E">
        <w:rPr>
          <w:lang w:val="en-US"/>
        </w:rPr>
        <w:t xml:space="preserve">unnecessary. If there is no further qualification of the term “NTN” in the specifications it should be understood that it applies to all NTN cases (FDD or TDD). </w:t>
      </w:r>
      <w:r w:rsidR="00F505C5">
        <w:rPr>
          <w:lang w:val="en-US"/>
        </w:rPr>
        <w:t>Companies are encouraged to comment on this TP:</w:t>
      </w:r>
    </w:p>
    <w:p w14:paraId="2450A148" w14:textId="2E2C7BC2" w:rsidR="00F505C5" w:rsidRDefault="000F716E" w:rsidP="00F505C5">
      <w:pPr>
        <w:pStyle w:val="4"/>
      </w:pPr>
      <w:r>
        <w:t xml:space="preserve">** Low ** </w:t>
      </w:r>
      <w:r w:rsidR="00F505C5">
        <w:t>Q</w:t>
      </w:r>
      <w:r w:rsidR="00561CA1">
        <w:t>5-</w:t>
      </w:r>
      <w:r w:rsidR="00F505C5">
        <w:t>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F505C5" w14:paraId="0384B5CE"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44814DB" w14:textId="77777777" w:rsidR="00F505C5" w:rsidRDefault="00F505C5" w:rsidP="00737121">
            <w:r>
              <w:t>Company</w:t>
            </w:r>
          </w:p>
        </w:tc>
        <w:tc>
          <w:tcPr>
            <w:tcW w:w="7294" w:type="dxa"/>
          </w:tcPr>
          <w:p w14:paraId="1C54FD43" w14:textId="77777777" w:rsidR="00F505C5" w:rsidRDefault="00F505C5" w:rsidP="00737121">
            <w:pPr>
              <w:cnfStyle w:val="100000000000" w:firstRow="1" w:lastRow="0" w:firstColumn="0" w:lastColumn="0" w:oddVBand="0" w:evenVBand="0" w:oddHBand="0" w:evenHBand="0" w:firstRowFirstColumn="0" w:firstRowLastColumn="0" w:lastRowFirstColumn="0" w:lastRowLastColumn="0"/>
            </w:pPr>
            <w:r>
              <w:t>Comment</w:t>
            </w:r>
          </w:p>
        </w:tc>
      </w:tr>
      <w:tr w:rsidR="00F505C5" w:rsidRPr="00925737" w14:paraId="67F96E3C"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53F57BC" w14:textId="02C78439" w:rsidR="00F505C5" w:rsidRPr="00925737" w:rsidRDefault="00925737" w:rsidP="00737121">
            <w:pPr>
              <w:rPr>
                <w:rFonts w:eastAsiaTheme="minorEastAsia"/>
                <w:lang w:eastAsia="zh-CN"/>
              </w:rPr>
            </w:pPr>
            <w:r>
              <w:rPr>
                <w:rFonts w:eastAsiaTheme="minorEastAsia" w:hint="eastAsia"/>
                <w:lang w:eastAsia="zh-CN"/>
              </w:rPr>
              <w:t>Lenovo</w:t>
            </w:r>
          </w:p>
        </w:tc>
        <w:tc>
          <w:tcPr>
            <w:tcW w:w="7294" w:type="dxa"/>
          </w:tcPr>
          <w:p w14:paraId="3A158E1B" w14:textId="3CAAF954" w:rsidR="00925737" w:rsidRPr="00925737"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share the similar view as FL, and the corresponding CR </w:t>
            </w:r>
            <w:r>
              <w:rPr>
                <w:rFonts w:eastAsiaTheme="minorEastAsia"/>
                <w:lang w:eastAsia="zh-CN"/>
              </w:rPr>
              <w:t>proposal</w:t>
            </w:r>
            <w:r>
              <w:rPr>
                <w:rFonts w:eastAsiaTheme="minorEastAsia" w:hint="eastAsia"/>
                <w:lang w:eastAsia="zh-CN"/>
              </w:rPr>
              <w:t xml:space="preserve"> is not needed.</w:t>
            </w:r>
          </w:p>
        </w:tc>
      </w:tr>
      <w:tr w:rsidR="00767F11" w14:paraId="2A1C418C"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6706D820" w14:textId="783D7622"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0C9E25C9" w14:textId="68E9EA0A"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imilar view as FL and Lenovo.</w:t>
            </w:r>
          </w:p>
        </w:tc>
      </w:tr>
    </w:tbl>
    <w:p w14:paraId="639350BC" w14:textId="77777777" w:rsidR="00D40D41" w:rsidRDefault="00D40D41" w:rsidP="007F11AF">
      <w:pPr>
        <w:rPr>
          <w:lang w:val="en-US"/>
        </w:rPr>
      </w:pPr>
    </w:p>
    <w:p w14:paraId="7FF7D4C2" w14:textId="2979EF44" w:rsidR="00EB5B30" w:rsidRDefault="00915BC2" w:rsidP="00EB5B30">
      <w:pPr>
        <w:pStyle w:val="1"/>
        <w:numPr>
          <w:ilvl w:val="0"/>
          <w:numId w:val="1"/>
        </w:numPr>
        <w:tabs>
          <w:tab w:val="num" w:pos="720"/>
        </w:tabs>
        <w:ind w:left="720" w:hanging="720"/>
        <w:jc w:val="both"/>
        <w:rPr>
          <w:lang w:val="en-US"/>
        </w:rPr>
      </w:pPr>
      <w:r>
        <w:rPr>
          <w:lang w:val="en-US"/>
        </w:rPr>
        <w:t xml:space="preserve">NPDCCH </w:t>
      </w:r>
      <w:r w:rsidR="005A0369">
        <w:rPr>
          <w:lang w:val="en-US"/>
        </w:rPr>
        <w:t>periodicities</w:t>
      </w:r>
      <w:r w:rsidR="00EB5B30">
        <w:rPr>
          <w:lang w:val="en-US"/>
        </w:rPr>
        <w:t xml:space="preserve"> (36.211)</w:t>
      </w:r>
    </w:p>
    <w:p w14:paraId="2C664B2B" w14:textId="059DB57C" w:rsidR="00DE1872" w:rsidRDefault="00DE1872" w:rsidP="00DE1872">
      <w:pPr>
        <w:pStyle w:val="2"/>
        <w:rPr>
          <w:lang w:val="en-US"/>
        </w:rPr>
      </w:pPr>
      <w:r>
        <w:rPr>
          <w:lang w:val="en-US"/>
        </w:rPr>
        <w:t>6.1 Relevant input from companies</w:t>
      </w:r>
    </w:p>
    <w:p w14:paraId="359ED473" w14:textId="77777777" w:rsidR="00D40D41" w:rsidRDefault="00D40D41" w:rsidP="007F11AF">
      <w:pPr>
        <w:rPr>
          <w:lang w:val="en-US"/>
        </w:rPr>
      </w:pPr>
    </w:p>
    <w:p w14:paraId="0FF2E8BF" w14:textId="77777777" w:rsidR="00DE1872" w:rsidRDefault="00DE1872" w:rsidP="00DE1872">
      <w:pPr>
        <w:pStyle w:val="4"/>
        <w:rPr>
          <w:lang w:val="en-US"/>
        </w:rPr>
      </w:pPr>
      <w:r>
        <w:rPr>
          <w:lang w:val="en-US"/>
        </w:rPr>
        <w:t xml:space="preserve">[Xiaomi]: </w:t>
      </w:r>
    </w:p>
    <w:p w14:paraId="739F5D1F" w14:textId="77777777" w:rsidR="00D40D41" w:rsidRDefault="00D40D41" w:rsidP="007F11AF">
      <w:pPr>
        <w:rPr>
          <w:lang w:val="en-US"/>
        </w:rPr>
      </w:pPr>
    </w:p>
    <w:p w14:paraId="55900C10" w14:textId="1303D336" w:rsidR="00511BAB" w:rsidRDefault="00511BAB" w:rsidP="007F11AF">
      <w:pPr>
        <w:rPr>
          <w:lang w:val="en-US"/>
        </w:rPr>
      </w:pPr>
      <w:r>
        <w:rPr>
          <w:lang w:val="en-US"/>
        </w:rPr>
        <w:t>Xiaomi is proposing to capture the following agreement in RAN1 specifications as follows:</w:t>
      </w:r>
    </w:p>
    <w:p w14:paraId="4118C6BB" w14:textId="77777777" w:rsidR="00D40D41" w:rsidRPr="00224CC0" w:rsidRDefault="00D40D41" w:rsidP="00D40D41">
      <w:pPr>
        <w:rPr>
          <w:highlight w:val="green"/>
        </w:rPr>
      </w:pPr>
      <w:r w:rsidRPr="00224CC0">
        <w:rPr>
          <w:highlight w:val="green"/>
        </w:rPr>
        <w:t>Agreement</w:t>
      </w:r>
    </w:p>
    <w:p w14:paraId="6E8CD2B7" w14:textId="77777777" w:rsidR="00D40D41" w:rsidRPr="00224CC0" w:rsidRDefault="00D40D41" w:rsidP="00D40D41">
      <w:r w:rsidRPr="00224CC0">
        <w:lastRenderedPageBreak/>
        <w:t>Confirm the following WA with the following modification</w:t>
      </w:r>
    </w:p>
    <w:p w14:paraId="5EFA3D91" w14:textId="2B7CAE11" w:rsidR="00D40D41" w:rsidRDefault="00D40D41" w:rsidP="00D40D41">
      <w:pPr>
        <w:rPr>
          <w:color w:val="FF0000"/>
          <w:sz w:val="18"/>
          <w:szCs w:val="18"/>
        </w:rPr>
      </w:pPr>
      <w:r w:rsidRPr="00224CC0">
        <w:rPr>
          <w:sz w:val="18"/>
          <w:szCs w:val="18"/>
        </w:rPr>
        <w:t xml:space="preserve">For NPDCCH monitoring, new periodicities are introduced for NPDCCH monitoring by </w:t>
      </w:r>
      <w:r w:rsidRPr="00224CC0">
        <w:rPr>
          <w:strike/>
          <w:color w:val="FF0000"/>
          <w:sz w:val="18"/>
          <w:szCs w:val="18"/>
        </w:rPr>
        <w:t xml:space="preserve">scaling the periodicity by a scaling factor F = 11.25 </w:t>
      </w:r>
      <w:r w:rsidRPr="00224CC0">
        <w:rPr>
          <w:color w:val="FF0000"/>
          <w:sz w:val="18"/>
          <w:szCs w:val="18"/>
        </w:rPr>
        <w:t>supporting values of G={11.25*4, 11.25*8} instead of G={4,8}</w:t>
      </w:r>
    </w:p>
    <w:p w14:paraId="2ADB67BA" w14:textId="77777777" w:rsidR="00EB5B30" w:rsidRDefault="00EB5B30" w:rsidP="00D40D41">
      <w:pPr>
        <w:rPr>
          <w:color w:val="FF0000"/>
          <w:sz w:val="18"/>
          <w:szCs w:val="18"/>
        </w:rPr>
      </w:pPr>
    </w:p>
    <w:p w14:paraId="02B15BCE" w14:textId="77777777" w:rsidR="00EB5B30" w:rsidRPr="00224CC0" w:rsidRDefault="00EB5B30" w:rsidP="00EB5B30">
      <w:pPr>
        <w:jc w:val="center"/>
        <w:rPr>
          <w:rFonts w:eastAsiaTheme="minorEastAsia"/>
        </w:rPr>
      </w:pPr>
      <w:r w:rsidRPr="00224CC0">
        <w:rPr>
          <w:rFonts w:eastAsiaTheme="minorEastAsia"/>
          <w:color w:val="FF0000"/>
        </w:rPr>
        <w:t>***Unchanged part omitted***</w:t>
      </w:r>
    </w:p>
    <w:p w14:paraId="691BB0E5" w14:textId="77777777" w:rsidR="00EB5B30" w:rsidRPr="00224CC0" w:rsidRDefault="00EB5B30" w:rsidP="00EB5B30">
      <w:r w:rsidRPr="00224CC0">
        <w:t xml:space="preserve">The locations of starting subframe </w:t>
      </w:r>
      <w:r w:rsidRPr="00224CC0">
        <w:rPr>
          <w:position w:val="-6"/>
        </w:rPr>
        <w:object w:dxaOrig="200" w:dyaOrig="279" w14:anchorId="09509376">
          <v:shape id="_x0000_i1040" type="#_x0000_t75" style="width:7.8pt;height:14.4pt" o:ole="">
            <v:imagedata r:id="rId37" o:title=""/>
          </v:shape>
          <o:OLEObject Type="Embed" ProgID="Equation.3" ShapeID="_x0000_i1040" DrawAspect="Content" ObjectID="_1817492428" r:id="rId38"/>
        </w:object>
      </w:r>
      <w:r w:rsidRPr="00224CC0">
        <w:t xml:space="preserve"> are given by </w:t>
      </w:r>
      <w:r w:rsidRPr="00224CC0">
        <w:rPr>
          <w:position w:val="-12"/>
        </w:rPr>
        <w:object w:dxaOrig="620" w:dyaOrig="360" w14:anchorId="7335D122">
          <v:shape id="_x0000_i1041" type="#_x0000_t75" style="width:28.2pt;height:14.4pt" o:ole="">
            <v:imagedata r:id="rId39" o:title=""/>
          </v:shape>
          <o:OLEObject Type="Embed" ProgID="Equation.3" ShapeID="_x0000_i1041" DrawAspect="Content" ObjectID="_1817492429" r:id="rId40"/>
        </w:object>
      </w:r>
      <w:r w:rsidRPr="00224CC0">
        <w:t xml:space="preserve">where </w:t>
      </w:r>
      <w:r w:rsidRPr="00224CC0">
        <w:rPr>
          <w:position w:val="-12"/>
        </w:rPr>
        <w:object w:dxaOrig="260" w:dyaOrig="360" w14:anchorId="72A4F930">
          <v:shape id="_x0000_i1042" type="#_x0000_t75" style="width:14.4pt;height:14.4pt" o:ole="">
            <v:imagedata r:id="rId41" o:title=""/>
          </v:shape>
          <o:OLEObject Type="Embed" ProgID="Equation.3" ShapeID="_x0000_i1042" DrawAspect="Content" ObjectID="_1817492430" r:id="rId42"/>
        </w:object>
      </w:r>
      <w:r w:rsidRPr="00224CC0">
        <w:t xml:space="preserve">is the </w:t>
      </w:r>
      <w:r w:rsidRPr="00224CC0">
        <w:rPr>
          <w:position w:val="-6"/>
        </w:rPr>
        <w:object w:dxaOrig="200" w:dyaOrig="279" w14:anchorId="3DF89FBF">
          <v:shape id="_x0000_i1043" type="#_x0000_t75" style="width:7.8pt;height:14.4pt" o:ole="">
            <v:imagedata r:id="rId43" o:title=""/>
          </v:shape>
          <o:OLEObject Type="Embed" ProgID="Equation.3" ShapeID="_x0000_i1043" DrawAspect="Content" ObjectID="_1817492431" r:id="rId44"/>
        </w:object>
      </w:r>
      <w:proofErr w:type="spellStart"/>
      <w:r w:rsidRPr="00224CC0">
        <w:rPr>
          <w:vertAlign w:val="superscript"/>
        </w:rPr>
        <w:t>th</w:t>
      </w:r>
      <w:proofErr w:type="spellEnd"/>
      <w:r w:rsidRPr="00224CC0">
        <w:t xml:space="preserve"> consecutive NB-IoT DL subframe from subframe </w:t>
      </w:r>
      <w:r w:rsidRPr="00224CC0">
        <w:rPr>
          <w:position w:val="-6"/>
        </w:rPr>
        <w:object w:dxaOrig="320" w:dyaOrig="279" w14:anchorId="06153F3A">
          <v:shape id="_x0000_i1044" type="#_x0000_t75" style="width:14.4pt;height:14.4pt" o:ole="">
            <v:imagedata r:id="rId45" o:title=""/>
          </v:shape>
          <o:OLEObject Type="Embed" ProgID="Equation.3" ShapeID="_x0000_i1044" DrawAspect="Content" ObjectID="_1817492432" r:id="rId46"/>
        </w:object>
      </w:r>
      <w:r w:rsidRPr="00224CC0">
        <w:t xml:space="preserve">, excluding subframes used for transmission of SI messages, and </w:t>
      </w:r>
      <w:r w:rsidRPr="00224CC0">
        <w:rPr>
          <w:position w:val="-6"/>
        </w:rPr>
        <w:object w:dxaOrig="840" w:dyaOrig="279" w14:anchorId="78274991">
          <v:shape id="_x0000_i1045" type="#_x0000_t75" style="width:43.8pt;height:14.4pt" o:ole="">
            <v:imagedata r:id="rId47" o:title=""/>
          </v:shape>
          <o:OLEObject Type="Embed" ProgID="Equation.3" ShapeID="_x0000_i1045" DrawAspect="Content" ObjectID="_1817492433" r:id="rId48"/>
        </w:object>
      </w:r>
      <w:r w:rsidRPr="00224CC0">
        <w:t xml:space="preserve">, and </w:t>
      </w:r>
      <w:r w:rsidRPr="00224CC0">
        <w:rPr>
          <w:position w:val="-24"/>
        </w:rPr>
        <w:object w:dxaOrig="1780" w:dyaOrig="620" w14:anchorId="163E340B">
          <v:shape id="_x0000_i1046" type="#_x0000_t75" style="width:86.4pt;height:28.2pt" o:ole="">
            <v:imagedata r:id="rId49" o:title=""/>
          </v:shape>
          <o:OLEObject Type="Embed" ProgID="Equation.3" ShapeID="_x0000_i1046" DrawAspect="Content" ObjectID="_1817492434" r:id="rId50"/>
        </w:object>
      </w:r>
      <w:r w:rsidRPr="00224CC0">
        <w:t xml:space="preserve">, and where </w:t>
      </w:r>
    </w:p>
    <w:p w14:paraId="665E30D6" w14:textId="77777777" w:rsidR="00EB5B30" w:rsidRPr="00224CC0" w:rsidRDefault="00EB5B30" w:rsidP="00EB5B30">
      <w:pPr>
        <w:ind w:left="576" w:hanging="288"/>
      </w:pPr>
      <w:r w:rsidRPr="00224CC0">
        <w:t>-</w:t>
      </w:r>
      <w:r w:rsidRPr="00224CC0">
        <w:tab/>
        <w:t xml:space="preserve">subframe </w:t>
      </w:r>
      <w:r w:rsidRPr="00224CC0">
        <w:rPr>
          <w:position w:val="-6"/>
        </w:rPr>
        <w:object w:dxaOrig="320" w:dyaOrig="279" w14:anchorId="6B5F40EB">
          <v:shape id="_x0000_i1047" type="#_x0000_t75" style="width:14.4pt;height:14.4pt" o:ole="">
            <v:imagedata r:id="rId45" o:title=""/>
          </v:shape>
          <o:OLEObject Type="Embed" ProgID="Equation.3" ShapeID="_x0000_i1047" DrawAspect="Content" ObjectID="_1817492435" r:id="rId51"/>
        </w:object>
      </w:r>
      <w:r w:rsidRPr="00224CC0">
        <w:t xml:space="preserve"> is a subframe satisfying the condition </w:t>
      </w:r>
      <w:r w:rsidRPr="00224CC0">
        <w:rPr>
          <w:position w:val="-16"/>
        </w:rPr>
        <w:object w:dxaOrig="3379" w:dyaOrig="440" w14:anchorId="404A56AE">
          <v:shape id="_x0000_i1048" type="#_x0000_t75" style="width:151.8pt;height:22.2pt" o:ole="">
            <v:imagedata r:id="rId52" o:title=""/>
          </v:shape>
          <o:OLEObject Type="Embed" ProgID="Equation.DSMT4" ShapeID="_x0000_i1048" DrawAspect="Content" ObjectID="_1817492436" r:id="rId53"/>
        </w:object>
      </w:r>
      <w:r w:rsidRPr="00224CC0">
        <w:t xml:space="preserve">, where </w:t>
      </w:r>
      <w:r w:rsidRPr="00224CC0">
        <w:rPr>
          <w:position w:val="-12"/>
        </w:rPr>
        <w:object w:dxaOrig="1200" w:dyaOrig="360" w14:anchorId="7EEC2CD8">
          <v:shape id="_x0000_i1049" type="#_x0000_t75" style="width:58.8pt;height:14.4pt" o:ole="">
            <v:imagedata r:id="rId54" o:title=""/>
          </v:shape>
          <o:OLEObject Type="Embed" ProgID="Equation.DSMT4" ShapeID="_x0000_i1049" DrawAspect="Content" ObjectID="_1817492437" r:id="rId55"/>
        </w:object>
      </w:r>
      <w:r w:rsidRPr="00224CC0">
        <w:t xml:space="preserve">, </w:t>
      </w:r>
      <w:r w:rsidRPr="00224CC0">
        <w:rPr>
          <w:i/>
        </w:rPr>
        <w:t>T</w:t>
      </w:r>
      <w:r w:rsidRPr="00224CC0">
        <w:t>≥4.</w:t>
      </w:r>
    </w:p>
    <w:p w14:paraId="468464F2" w14:textId="77777777" w:rsidR="00EB5B30" w:rsidRPr="00224CC0" w:rsidRDefault="00EB5B30" w:rsidP="00EB5B30">
      <w:pPr>
        <w:pStyle w:val="B2"/>
      </w:pPr>
      <w:r w:rsidRPr="00224CC0">
        <w:t>-</w:t>
      </w:r>
      <w:r w:rsidRPr="00224CC0">
        <w:tab/>
        <w:t xml:space="preserve">for NPDCCH UE-specific search space, </w:t>
      </w:r>
    </w:p>
    <w:p w14:paraId="602184A2" w14:textId="77777777" w:rsidR="00EB5B30" w:rsidRPr="00224CC0" w:rsidRDefault="00EB5B30" w:rsidP="00EB5B30">
      <w:pPr>
        <w:pStyle w:val="B3"/>
      </w:pPr>
      <w:r w:rsidRPr="00224CC0">
        <w:t>-</w:t>
      </w:r>
      <w:r w:rsidRPr="00224CC0">
        <w:tab/>
      </w:r>
      <w:r w:rsidRPr="00224CC0">
        <w:rPr>
          <w:position w:val="-6"/>
        </w:rPr>
        <w:object w:dxaOrig="260" w:dyaOrig="279" w14:anchorId="4581604A">
          <v:shape id="_x0000_i1050" type="#_x0000_t75" style="width:14.4pt;height:14.4pt" o:ole="">
            <v:imagedata r:id="rId56" o:title=""/>
          </v:shape>
          <o:OLEObject Type="Embed" ProgID="Equation.3" ShapeID="_x0000_i1050" DrawAspect="Content" ObjectID="_1817492438" r:id="rId57"/>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USS</w:t>
      </w:r>
      <w:r w:rsidRPr="00224CC0">
        <w:t xml:space="preserve"> in </w:t>
      </w:r>
      <w:r w:rsidRPr="00224CC0">
        <w:rPr>
          <w:i/>
        </w:rPr>
        <w:t>PUR-Config-NB</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29"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0" w:author="MM1" w:date="2025-04-18T11:39:00Z">
        <w:r w:rsidRPr="00224CC0">
          <w:rPr>
            <w:iCs/>
            <w:color w:val="FF0000"/>
          </w:rPr>
          <w:t xml:space="preserve"> in a NTN TDD serving cel</w:t>
        </w:r>
      </w:ins>
      <w:r w:rsidRPr="00224CC0">
        <w:rPr>
          <w:iCs/>
          <w:color w:val="FF0000"/>
        </w:rPr>
        <w:t>l,</w:t>
      </w:r>
    </w:p>
    <w:p w14:paraId="00EA2A33" w14:textId="77777777" w:rsidR="00EB5B30" w:rsidRPr="00224CC0" w:rsidRDefault="00EB5B30" w:rsidP="00EB5B30">
      <w:pPr>
        <w:pStyle w:val="B3"/>
      </w:pPr>
      <w:r w:rsidRPr="00224CC0">
        <w:t>-</w:t>
      </w:r>
      <w:r w:rsidRPr="00224CC0">
        <w:tab/>
      </w:r>
      <w:r w:rsidRPr="00224CC0">
        <w:rPr>
          <w:position w:val="-14"/>
        </w:rPr>
        <w:object w:dxaOrig="520" w:dyaOrig="380" w14:anchorId="0F57E09C">
          <v:shape id="_x0000_i1051" type="#_x0000_t75" style="width:22.2pt;height:14.4pt" o:ole="">
            <v:imagedata r:id="rId58" o:title=""/>
          </v:shape>
          <o:OLEObject Type="Embed" ProgID="Equation.3" ShapeID="_x0000_i1051" DrawAspect="Content" ObjectID="_1817492439" r:id="rId59"/>
        </w:object>
      </w:r>
      <w:r w:rsidRPr="00224CC0">
        <w:t xml:space="preserve">is given by the higher layer parameter </w:t>
      </w:r>
      <w:proofErr w:type="spellStart"/>
      <w:r w:rsidRPr="00224CC0">
        <w:rPr>
          <w:i/>
          <w:lang w:eastAsia="x-none"/>
        </w:rPr>
        <w:t>npdcch</w:t>
      </w:r>
      <w:proofErr w:type="spellEnd"/>
      <w:r w:rsidRPr="00224CC0">
        <w:rPr>
          <w:i/>
          <w:lang w:eastAsia="x-none"/>
        </w:rPr>
        <w:t>-Offset-USS</w:t>
      </w:r>
      <w:r w:rsidRPr="00224CC0">
        <w:t xml:space="preserve">, except for NPDCCH candidates associated with PUR-RNTI in which case it is given by higher layer parameter </w:t>
      </w:r>
      <w:proofErr w:type="spellStart"/>
      <w:r w:rsidRPr="00224CC0">
        <w:rPr>
          <w:i/>
        </w:rPr>
        <w:t>npdcch</w:t>
      </w:r>
      <w:proofErr w:type="spellEnd"/>
      <w:r w:rsidRPr="00224CC0">
        <w:rPr>
          <w:i/>
        </w:rPr>
        <w:t>-Offset-USS</w:t>
      </w:r>
      <w:r w:rsidRPr="00224CC0">
        <w:t xml:space="preserve"> in </w:t>
      </w:r>
      <w:r w:rsidRPr="00224CC0">
        <w:rPr>
          <w:i/>
        </w:rPr>
        <w:t>PUR-Config-NB</w:t>
      </w:r>
      <w:r w:rsidRPr="00224CC0">
        <w:t>,</w:t>
      </w:r>
    </w:p>
    <w:p w14:paraId="326196DB" w14:textId="77777777" w:rsidR="00EB5B30" w:rsidRPr="00224CC0" w:rsidRDefault="00EB5B30" w:rsidP="00EB5B30">
      <w:pPr>
        <w:pStyle w:val="B2"/>
      </w:pPr>
      <w:r w:rsidRPr="00224CC0">
        <w:t>-</w:t>
      </w:r>
      <w:r w:rsidRPr="00224CC0">
        <w:tab/>
        <w:t xml:space="preserve">for NPDCCH Type2-NPDCCH common search space, </w:t>
      </w:r>
    </w:p>
    <w:p w14:paraId="64E52F77" w14:textId="77777777" w:rsidR="00EB5B30" w:rsidRPr="00224CC0" w:rsidRDefault="00EB5B30" w:rsidP="00EB5B30">
      <w:pPr>
        <w:pStyle w:val="B3"/>
      </w:pPr>
      <w:r w:rsidRPr="00224CC0">
        <w:t>-</w:t>
      </w:r>
      <w:r w:rsidRPr="00224CC0">
        <w:tab/>
      </w:r>
      <w:r w:rsidRPr="00224CC0">
        <w:rPr>
          <w:position w:val="-6"/>
        </w:rPr>
        <w:object w:dxaOrig="260" w:dyaOrig="279" w14:anchorId="39507F76">
          <v:shape id="_x0000_i1052" type="#_x0000_t75" style="width:14.4pt;height:14.4pt" o:ole="">
            <v:imagedata r:id="rId56" o:title=""/>
          </v:shape>
          <o:OLEObject Type="Embed" ProgID="Equation.3" ShapeID="_x0000_i1052" DrawAspect="Content" ObjectID="_1817492440" r:id="rId60"/>
        </w:object>
      </w:r>
      <w:r w:rsidRPr="00224CC0">
        <w:t xml:space="preserve">is given by the higher layer parameter </w:t>
      </w:r>
      <w:proofErr w:type="spellStart"/>
      <w:r w:rsidRPr="00224CC0">
        <w:rPr>
          <w:i/>
          <w:lang w:eastAsia="x-none"/>
        </w:rPr>
        <w:t>npdcch</w:t>
      </w:r>
      <w:proofErr w:type="spellEnd"/>
      <w:r w:rsidRPr="00224CC0">
        <w:rPr>
          <w:i/>
          <w:lang w:eastAsia="x-none"/>
        </w:rPr>
        <w:t>-</w:t>
      </w:r>
      <w:proofErr w:type="spellStart"/>
      <w:r w:rsidRPr="00224CC0">
        <w:rPr>
          <w:i/>
          <w:lang w:eastAsia="x-none"/>
        </w:rPr>
        <w:t>StartSF</w:t>
      </w:r>
      <w:proofErr w:type="spellEnd"/>
      <w:r w:rsidRPr="00224CC0">
        <w:rPr>
          <w:i/>
          <w:lang w:eastAsia="x-none"/>
        </w:rPr>
        <w:t>-CSS-RA</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1"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2" w:author="MM1" w:date="2025-04-18T11:39:00Z">
        <w:r w:rsidRPr="00224CC0">
          <w:rPr>
            <w:iCs/>
            <w:color w:val="FF0000"/>
          </w:rPr>
          <w:t xml:space="preserve"> in a NTN TDD serving cel</w:t>
        </w:r>
      </w:ins>
      <w:r w:rsidRPr="00224CC0">
        <w:rPr>
          <w:iCs/>
          <w:color w:val="FF0000"/>
        </w:rPr>
        <w:t>l,</w:t>
      </w:r>
    </w:p>
    <w:p w14:paraId="475AE0C1" w14:textId="77777777" w:rsidR="00EB5B30" w:rsidRPr="00224CC0" w:rsidRDefault="00EB5B30" w:rsidP="00EB5B30">
      <w:pPr>
        <w:pStyle w:val="B3"/>
      </w:pPr>
      <w:r w:rsidRPr="00224CC0">
        <w:t>-</w:t>
      </w:r>
      <w:r w:rsidRPr="00224CC0">
        <w:tab/>
      </w:r>
      <w:r w:rsidRPr="00224CC0">
        <w:rPr>
          <w:position w:val="-14"/>
        </w:rPr>
        <w:object w:dxaOrig="520" w:dyaOrig="380" w14:anchorId="6036B3F2">
          <v:shape id="_x0000_i1053" type="#_x0000_t75" style="width:22.2pt;height:14.4pt" o:ole="">
            <v:imagedata r:id="rId58" o:title=""/>
          </v:shape>
          <o:OLEObject Type="Embed" ProgID="Equation.3" ShapeID="_x0000_i1053" DrawAspect="Content" ObjectID="_1817492441" r:id="rId61"/>
        </w:object>
      </w:r>
      <w:r w:rsidRPr="00224CC0">
        <w:t xml:space="preserve">is given by the higher layer parameter </w:t>
      </w:r>
      <w:proofErr w:type="spellStart"/>
      <w:r w:rsidRPr="00224CC0">
        <w:rPr>
          <w:i/>
          <w:lang w:eastAsia="x-none"/>
        </w:rPr>
        <w:t>npdcch</w:t>
      </w:r>
      <w:proofErr w:type="spellEnd"/>
      <w:r w:rsidRPr="00224CC0">
        <w:rPr>
          <w:i/>
          <w:lang w:eastAsia="x-none"/>
        </w:rPr>
        <w:t>-Offset-RA</w:t>
      </w:r>
      <w:r w:rsidRPr="00224CC0">
        <w:t xml:space="preserve">, </w:t>
      </w:r>
    </w:p>
    <w:p w14:paraId="046D194B" w14:textId="77777777" w:rsidR="00EB5B30" w:rsidRPr="00224CC0" w:rsidRDefault="00EB5B30" w:rsidP="00EB5B30">
      <w:pPr>
        <w:pStyle w:val="B2"/>
      </w:pPr>
      <w:r w:rsidRPr="00224CC0">
        <w:t>-</w:t>
      </w:r>
      <w:r w:rsidRPr="00224CC0">
        <w:tab/>
        <w:t xml:space="preserve">for NPDCCH Type2A-NPDCCH common search space, </w:t>
      </w:r>
    </w:p>
    <w:p w14:paraId="6870092B" w14:textId="77777777" w:rsidR="00EB5B30" w:rsidRPr="00224CC0" w:rsidRDefault="00EB5B30" w:rsidP="00EB5B30">
      <w:pPr>
        <w:pStyle w:val="B3"/>
      </w:pPr>
      <w:r w:rsidRPr="00224CC0">
        <w:t>-</w:t>
      </w:r>
      <w:r w:rsidRPr="00224CC0">
        <w:tab/>
      </w:r>
      <w:r w:rsidRPr="00224CC0">
        <w:rPr>
          <w:position w:val="-6"/>
        </w:rPr>
        <w:object w:dxaOrig="260" w:dyaOrig="279" w14:anchorId="2DA24234">
          <v:shape id="_x0000_i1054" type="#_x0000_t75" style="width:14.4pt;height:14.4pt" o:ole="">
            <v:imagedata r:id="rId56" o:title=""/>
          </v:shape>
          <o:OLEObject Type="Embed" ProgID="Equation.3" ShapeID="_x0000_i1054" DrawAspect="Content" ObjectID="_1817492442" r:id="rId62"/>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TCH</w:t>
      </w:r>
      <w:r w:rsidRPr="00224CC0">
        <w:t xml:space="preserve">, </w:t>
      </w:r>
      <w:r w:rsidRPr="00224CC0">
        <w:rPr>
          <w:color w:val="FF0000"/>
        </w:rPr>
        <w:t>and G is equal to ‘45’ or ‘90’ when ‘v</w:t>
      </w:r>
      <w:proofErr w:type="gramStart"/>
      <w:r w:rsidRPr="00224CC0">
        <w:rPr>
          <w:color w:val="FF0000"/>
        </w:rPr>
        <w:t>4‘ or</w:t>
      </w:r>
      <w:proofErr w:type="gramEnd"/>
      <w:r w:rsidRPr="00224CC0">
        <w:rPr>
          <w:color w:val="FF0000"/>
        </w:rPr>
        <w:t xml:space="preserve"> ‘v8’ is provided </w:t>
      </w:r>
      <w:ins w:id="33"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4" w:author="MM1" w:date="2025-04-18T11:39:00Z">
        <w:r w:rsidRPr="00224CC0">
          <w:rPr>
            <w:iCs/>
            <w:color w:val="FF0000"/>
          </w:rPr>
          <w:t xml:space="preserve"> in a NTN TDD serving cel</w:t>
        </w:r>
      </w:ins>
      <w:r w:rsidRPr="00224CC0">
        <w:rPr>
          <w:iCs/>
          <w:color w:val="FF0000"/>
        </w:rPr>
        <w:t>l,</w:t>
      </w:r>
    </w:p>
    <w:p w14:paraId="2D1C95EE" w14:textId="77777777" w:rsidR="00EB5B30" w:rsidRPr="00224CC0" w:rsidRDefault="00EB5B30" w:rsidP="00EB5B30">
      <w:pPr>
        <w:pStyle w:val="B3"/>
      </w:pPr>
      <w:r w:rsidRPr="00224CC0">
        <w:t>-</w:t>
      </w:r>
      <w:r w:rsidRPr="00224CC0">
        <w:tab/>
      </w:r>
      <w:r w:rsidRPr="00224CC0">
        <w:rPr>
          <w:position w:val="-14"/>
        </w:rPr>
        <w:object w:dxaOrig="520" w:dyaOrig="380" w14:anchorId="44D27EF6">
          <v:shape id="_x0000_i1055" type="#_x0000_t75" style="width:22.2pt;height:14.4pt" o:ole="">
            <v:imagedata r:id="rId58" o:title=""/>
          </v:shape>
          <o:OLEObject Type="Embed" ProgID="Equation.3" ShapeID="_x0000_i1055" DrawAspect="Content" ObjectID="_1817492443" r:id="rId63"/>
        </w:object>
      </w:r>
      <w:r w:rsidRPr="00224CC0">
        <w:t xml:space="preserve">is given by the higher layer parameter </w:t>
      </w:r>
      <w:proofErr w:type="spellStart"/>
      <w:r w:rsidRPr="00224CC0">
        <w:rPr>
          <w:i/>
        </w:rPr>
        <w:t>npdcch</w:t>
      </w:r>
      <w:proofErr w:type="spellEnd"/>
      <w:r w:rsidRPr="00224CC0">
        <w:rPr>
          <w:i/>
        </w:rPr>
        <w:t>-Offset-SC-MTCH</w:t>
      </w:r>
      <w:r w:rsidRPr="00224CC0">
        <w:t xml:space="preserve">, </w:t>
      </w:r>
    </w:p>
    <w:p w14:paraId="3CB0A719" w14:textId="77777777" w:rsidR="00EB5B30" w:rsidRPr="00224CC0" w:rsidRDefault="00EB5B30" w:rsidP="00EB5B30">
      <w:r w:rsidRPr="00224CC0">
        <w:t>For Type1-NPDCCH common search space,</w:t>
      </w:r>
      <w:r w:rsidRPr="00224CC0">
        <w:rPr>
          <w:position w:val="-12"/>
        </w:rPr>
        <w:object w:dxaOrig="760" w:dyaOrig="360" w14:anchorId="5A5D7470">
          <v:shape id="_x0000_i1056" type="#_x0000_t75" style="width:35.4pt;height:14.4pt" o:ole="">
            <v:imagedata r:id="rId64" o:title=""/>
          </v:shape>
          <o:OLEObject Type="Embed" ProgID="Equation.DSMT4" ShapeID="_x0000_i1056" DrawAspect="Content" ObjectID="_1817492444" r:id="rId65"/>
        </w:object>
      </w:r>
      <w:r w:rsidRPr="00224CC0">
        <w:t xml:space="preserve">and is determined from locations of NB-IoT paging opportunity subframes. </w:t>
      </w:r>
    </w:p>
    <w:p w14:paraId="6007498A" w14:textId="77777777" w:rsidR="00EB5B30" w:rsidRPr="00224CC0" w:rsidRDefault="00EB5B30" w:rsidP="00EB5B30">
      <w:r w:rsidRPr="00224CC0">
        <w:t xml:space="preserve">For Type1A-NPDCCH common search space, </w:t>
      </w:r>
      <w:r w:rsidRPr="00224CC0">
        <w:rPr>
          <w:position w:val="-12"/>
        </w:rPr>
        <w:object w:dxaOrig="760" w:dyaOrig="360" w14:anchorId="4E48DB0E">
          <v:shape id="_x0000_i1057" type="#_x0000_t75" style="width:35.4pt;height:14.4pt" o:ole="">
            <v:imagedata r:id="rId64" o:title=""/>
          </v:shape>
          <o:OLEObject Type="Embed" ProgID="Equation.DSMT4" ShapeID="_x0000_i1057" DrawAspect="Content" ObjectID="_1817492445" r:id="rId66"/>
        </w:object>
      </w:r>
      <w:r w:rsidRPr="00224CC0">
        <w:t xml:space="preserve">and subframe </w:t>
      </w:r>
      <w:r w:rsidRPr="00224CC0">
        <w:rPr>
          <w:position w:val="-6"/>
        </w:rPr>
        <w:object w:dxaOrig="320" w:dyaOrig="279" w14:anchorId="5C089747">
          <v:shape id="_x0000_i1058" type="#_x0000_t75" style="width:14.4pt;height:14.4pt" o:ole="">
            <v:imagedata r:id="rId45" o:title=""/>
          </v:shape>
          <o:OLEObject Type="Embed" ProgID="Equation.3" ShapeID="_x0000_i1058" DrawAspect="Content" ObjectID="_1817492446" r:id="rId67"/>
        </w:object>
      </w:r>
      <w:r w:rsidRPr="00224CC0">
        <w:t xml:space="preserve"> is a subframe satisfying the condition </w:t>
      </w:r>
      <w:r w:rsidRPr="00224CC0">
        <w:rPr>
          <w:position w:val="-16"/>
        </w:rPr>
        <w:object w:dxaOrig="3379" w:dyaOrig="440" w14:anchorId="50A06DE9">
          <v:shape id="_x0000_i1059" type="#_x0000_t75" style="width:151.8pt;height:22.2pt" o:ole="">
            <v:imagedata r:id="rId52" o:title=""/>
          </v:shape>
          <o:OLEObject Type="Embed" ProgID="Equation.DSMT4" ShapeID="_x0000_i1059" DrawAspect="Content" ObjectID="_1817492447" r:id="rId68"/>
        </w:object>
      </w:r>
      <w:r w:rsidRPr="00224CC0">
        <w:t xml:space="preserve">, where </w:t>
      </w:r>
      <w:r w:rsidRPr="00224CC0">
        <w:rPr>
          <w:position w:val="-12"/>
        </w:rPr>
        <w:object w:dxaOrig="1200" w:dyaOrig="360" w14:anchorId="35A56BCC">
          <v:shape id="_x0000_i1060" type="#_x0000_t75" style="width:58.8pt;height:14.4pt" o:ole="">
            <v:imagedata r:id="rId54" o:title=""/>
          </v:shape>
          <o:OLEObject Type="Embed" ProgID="Equation.DSMT4" ShapeID="_x0000_i1060" DrawAspect="Content" ObjectID="_1817492448" r:id="rId69"/>
        </w:object>
      </w:r>
      <w:r w:rsidRPr="00224CC0">
        <w:t xml:space="preserve">, </w:t>
      </w:r>
      <w:r w:rsidRPr="00224CC0">
        <w:rPr>
          <w:i/>
        </w:rPr>
        <w:t>T</w:t>
      </w:r>
      <w:r w:rsidRPr="00224CC0">
        <w:t>≥4 and</w:t>
      </w:r>
    </w:p>
    <w:p w14:paraId="129D1CB6" w14:textId="77777777" w:rsidR="00EB5B30" w:rsidRPr="00224CC0" w:rsidRDefault="00EB5B30" w:rsidP="00EB5B30">
      <w:pPr>
        <w:spacing w:after="100" w:afterAutospacing="1"/>
        <w:jc w:val="center"/>
        <w:rPr>
          <w:rFonts w:eastAsiaTheme="minorEastAsia"/>
          <w:color w:val="FF0000"/>
        </w:rPr>
      </w:pPr>
      <w:r w:rsidRPr="00224CC0">
        <w:t>-</w:t>
      </w:r>
      <w:r w:rsidRPr="00224CC0">
        <w:tab/>
      </w:r>
      <w:r w:rsidRPr="00224CC0">
        <w:rPr>
          <w:position w:val="-6"/>
        </w:rPr>
        <w:object w:dxaOrig="260" w:dyaOrig="279" w14:anchorId="26253705">
          <v:shape id="_x0000_i1061" type="#_x0000_t75" style="width:14.4pt;height:14.4pt" o:ole="">
            <v:imagedata r:id="rId56" o:title=""/>
          </v:shape>
          <o:OLEObject Type="Embed" ProgID="Equation.3" ShapeID="_x0000_i1061" DrawAspect="Content" ObjectID="_1817492449" r:id="rId70"/>
        </w:object>
      </w:r>
      <w:r w:rsidRPr="00224CC0">
        <w:t xml:space="preserve">is given by the higher layer parameter </w:t>
      </w:r>
      <w:proofErr w:type="spellStart"/>
      <w:r w:rsidRPr="00224CC0">
        <w:rPr>
          <w:i/>
        </w:rPr>
        <w:t>npdcch</w:t>
      </w:r>
      <w:proofErr w:type="spellEnd"/>
      <w:r w:rsidRPr="00224CC0">
        <w:rPr>
          <w:i/>
        </w:rPr>
        <w:t>-</w:t>
      </w:r>
      <w:proofErr w:type="spellStart"/>
      <w:r w:rsidRPr="00224CC0">
        <w:rPr>
          <w:i/>
        </w:rPr>
        <w:t>StartSF</w:t>
      </w:r>
      <w:proofErr w:type="spellEnd"/>
      <w:r w:rsidRPr="00224CC0">
        <w:rPr>
          <w:i/>
        </w:rPr>
        <w:t>-SC-MCCH</w:t>
      </w:r>
      <w:r w:rsidRPr="00224CC0">
        <w:t xml:space="preserve">, </w:t>
      </w:r>
      <w:r w:rsidRPr="00224CC0">
        <w:rPr>
          <w:color w:val="FF0000"/>
        </w:rPr>
        <w:t xml:space="preserve">and </w:t>
      </w:r>
      <w:r w:rsidRPr="00224CC0">
        <w:rPr>
          <w:rFonts w:eastAsiaTheme="minorEastAsia"/>
          <w:color w:val="FF0000"/>
        </w:rPr>
        <w:t>G</w:t>
      </w:r>
      <w:r w:rsidRPr="00224CC0">
        <w:rPr>
          <w:color w:val="FF0000"/>
        </w:rPr>
        <w:t xml:space="preserve"> is equal to </w:t>
      </w:r>
      <w:r w:rsidRPr="00224CC0">
        <w:rPr>
          <w:rFonts w:eastAsiaTheme="minorEastAsia"/>
          <w:color w:val="FF0000"/>
        </w:rPr>
        <w:t>‘</w:t>
      </w:r>
      <w:r w:rsidRPr="00224CC0">
        <w:rPr>
          <w:color w:val="FF0000"/>
        </w:rPr>
        <w:t>45</w:t>
      </w:r>
      <w:r w:rsidRPr="00224CC0">
        <w:rPr>
          <w:rFonts w:eastAsiaTheme="minorEastAsia"/>
          <w:color w:val="FF0000"/>
        </w:rPr>
        <w:t>’</w:t>
      </w:r>
      <w:r w:rsidRPr="00224CC0">
        <w:rPr>
          <w:color w:val="FF0000"/>
        </w:rPr>
        <w:t xml:space="preserve"> or ‘90’ when </w:t>
      </w:r>
      <w:r w:rsidRPr="00224CC0">
        <w:rPr>
          <w:rFonts w:eastAsiaTheme="minorEastAsia"/>
          <w:color w:val="FF0000"/>
        </w:rPr>
        <w:t>‘</w:t>
      </w:r>
      <w:r w:rsidRPr="00224CC0">
        <w:rPr>
          <w:color w:val="FF0000"/>
        </w:rPr>
        <w:t>v</w:t>
      </w:r>
      <w:proofErr w:type="gramStart"/>
      <w:r w:rsidRPr="00224CC0">
        <w:rPr>
          <w:color w:val="FF0000"/>
        </w:rPr>
        <w:t>4</w:t>
      </w:r>
      <w:r w:rsidRPr="00224CC0">
        <w:rPr>
          <w:rFonts w:eastAsiaTheme="minorEastAsia"/>
          <w:color w:val="FF0000"/>
        </w:rPr>
        <w:t xml:space="preserve">‘ </w:t>
      </w:r>
      <w:r w:rsidRPr="00224CC0">
        <w:rPr>
          <w:color w:val="FF0000"/>
        </w:rPr>
        <w:t>or</w:t>
      </w:r>
      <w:proofErr w:type="gramEnd"/>
      <w:r w:rsidRPr="00224CC0">
        <w:rPr>
          <w:color w:val="FF0000"/>
        </w:rPr>
        <w:t xml:space="preserve"> </w:t>
      </w:r>
      <w:r w:rsidRPr="00224CC0">
        <w:rPr>
          <w:rFonts w:eastAsiaTheme="minorEastAsia"/>
          <w:color w:val="FF0000"/>
        </w:rPr>
        <w:t>‘</w:t>
      </w:r>
      <w:r w:rsidRPr="00224CC0">
        <w:rPr>
          <w:color w:val="FF0000"/>
        </w:rPr>
        <w:t>v</w:t>
      </w:r>
      <w:r w:rsidRPr="00224CC0">
        <w:rPr>
          <w:rFonts w:eastAsiaTheme="minorEastAsia"/>
          <w:color w:val="FF0000"/>
        </w:rPr>
        <w:t>8’</w:t>
      </w:r>
      <w:r w:rsidRPr="00224CC0">
        <w:rPr>
          <w:color w:val="FF0000"/>
        </w:rPr>
        <w:t xml:space="preserve"> </w:t>
      </w:r>
      <w:r w:rsidRPr="00224CC0">
        <w:rPr>
          <w:rFonts w:eastAsiaTheme="minorEastAsia"/>
          <w:color w:val="FF0000"/>
        </w:rPr>
        <w:t>is</w:t>
      </w:r>
      <w:r w:rsidRPr="00224CC0">
        <w:rPr>
          <w:color w:val="FF0000"/>
        </w:rPr>
        <w:t xml:space="preserve"> </w:t>
      </w:r>
      <w:r w:rsidRPr="00224CC0">
        <w:rPr>
          <w:rFonts w:eastAsiaTheme="minorEastAsia"/>
          <w:color w:val="FF0000"/>
        </w:rPr>
        <w:t>provided</w:t>
      </w:r>
      <w:r w:rsidRPr="00224CC0">
        <w:rPr>
          <w:color w:val="FF0000"/>
        </w:rPr>
        <w:t xml:space="preserve"> </w:t>
      </w:r>
      <w:ins w:id="35"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6" w:author="MM1" w:date="2025-04-18T11:39:00Z">
        <w:r w:rsidRPr="00224CC0">
          <w:rPr>
            <w:iCs/>
            <w:color w:val="FF0000"/>
          </w:rPr>
          <w:t xml:space="preserve"> in a NTN TDD serving cel</w:t>
        </w:r>
      </w:ins>
      <w:r w:rsidRPr="00224CC0">
        <w:rPr>
          <w:rFonts w:eastAsiaTheme="minorEastAsia"/>
          <w:iCs/>
          <w:color w:val="FF0000"/>
        </w:rPr>
        <w:t>l</w:t>
      </w:r>
      <w:r w:rsidRPr="00224CC0">
        <w:rPr>
          <w:iCs/>
          <w:color w:val="FF0000"/>
        </w:rPr>
        <w:t>,</w:t>
      </w:r>
    </w:p>
    <w:p w14:paraId="306322F9" w14:textId="77777777" w:rsidR="00EB5B30" w:rsidRPr="00224CC0" w:rsidRDefault="00EB5B30" w:rsidP="00EB5B30">
      <w:pPr>
        <w:pStyle w:val="B3"/>
      </w:pPr>
      <w:r w:rsidRPr="00224CC0">
        <w:t>-</w:t>
      </w:r>
      <w:r w:rsidRPr="00224CC0">
        <w:tab/>
      </w:r>
      <w:r w:rsidRPr="00224CC0">
        <w:rPr>
          <w:position w:val="-14"/>
        </w:rPr>
        <w:object w:dxaOrig="520" w:dyaOrig="380" w14:anchorId="7CBC8059">
          <v:shape id="_x0000_i1062" type="#_x0000_t75" style="width:22.2pt;height:14.4pt" o:ole="">
            <v:imagedata r:id="rId58" o:title=""/>
          </v:shape>
          <o:OLEObject Type="Embed" ProgID="Equation.3" ShapeID="_x0000_i1062" DrawAspect="Content" ObjectID="_1817492450" r:id="rId71"/>
        </w:object>
      </w:r>
      <w:r w:rsidRPr="00224CC0">
        <w:t xml:space="preserve">is given by the higher layer parameter </w:t>
      </w:r>
      <w:proofErr w:type="spellStart"/>
      <w:r w:rsidRPr="00224CC0">
        <w:rPr>
          <w:i/>
        </w:rPr>
        <w:t>npdcch</w:t>
      </w:r>
      <w:proofErr w:type="spellEnd"/>
      <w:r w:rsidRPr="00224CC0">
        <w:rPr>
          <w:i/>
        </w:rPr>
        <w:t>-Offset-SC-MCCH.</w:t>
      </w:r>
    </w:p>
    <w:p w14:paraId="7AA7901D" w14:textId="66416E6A" w:rsidR="00EB5B30" w:rsidRDefault="00EB5B30" w:rsidP="00EB5B30">
      <w:pPr>
        <w:rPr>
          <w:rFonts w:eastAsiaTheme="minorEastAsia"/>
          <w:color w:val="FF0000"/>
        </w:rPr>
      </w:pPr>
      <w:r w:rsidRPr="00224CC0">
        <w:rPr>
          <w:rFonts w:eastAsiaTheme="minorEastAsia"/>
          <w:color w:val="FF0000"/>
        </w:rPr>
        <w:t>***Unchanged part omitted***</w:t>
      </w:r>
    </w:p>
    <w:p w14:paraId="3A51F0F1" w14:textId="77777777" w:rsidR="003543DC" w:rsidRDefault="003543DC" w:rsidP="00EB5B30">
      <w:pPr>
        <w:rPr>
          <w:rFonts w:eastAsiaTheme="minorEastAsia"/>
          <w:color w:val="FF0000"/>
        </w:rPr>
      </w:pPr>
    </w:p>
    <w:p w14:paraId="5551F6C7" w14:textId="7E3A37C0" w:rsidR="00DE1872" w:rsidRDefault="00DE1872" w:rsidP="00DE1872">
      <w:pPr>
        <w:pStyle w:val="2"/>
        <w:rPr>
          <w:lang w:val="en-US"/>
        </w:rPr>
      </w:pPr>
      <w:r>
        <w:rPr>
          <w:lang w:val="en-US"/>
        </w:rPr>
        <w:lastRenderedPageBreak/>
        <w:t>6.</w:t>
      </w:r>
      <w:r w:rsidR="00E4566B">
        <w:rPr>
          <w:lang w:val="en-US"/>
        </w:rPr>
        <w:t>2</w:t>
      </w:r>
      <w:r>
        <w:rPr>
          <w:lang w:val="en-US"/>
        </w:rPr>
        <w:t xml:space="preserve"> </w:t>
      </w:r>
      <w:r w:rsidR="008029A4">
        <w:rPr>
          <w:lang w:val="en-US"/>
        </w:rPr>
        <w:t>Feature lead proposal</w:t>
      </w:r>
    </w:p>
    <w:p w14:paraId="3F3932C2" w14:textId="2F9B24D5" w:rsidR="00DE1872" w:rsidRDefault="008029A4" w:rsidP="00EB5B30">
      <w:pPr>
        <w:rPr>
          <w:lang w:val="en-US"/>
        </w:rPr>
      </w:pPr>
      <w:r w:rsidRPr="008029A4">
        <w:rPr>
          <w:lang w:val="en-US"/>
        </w:rPr>
        <w:t xml:space="preserve">In </w:t>
      </w:r>
      <w:r w:rsidR="002D50F0" w:rsidRPr="002D50F0">
        <w:rPr>
          <w:lang w:val="en-US"/>
        </w:rPr>
        <w:t>R1-2503242</w:t>
      </w:r>
      <w:r w:rsidR="002D50F0">
        <w:rPr>
          <w:lang w:val="en-US"/>
        </w:rPr>
        <w:t>, RAN1 sent an LS to RAN2 on the RRC parameters</w:t>
      </w:r>
      <w:r w:rsidR="005002E6">
        <w:rPr>
          <w:lang w:val="en-US"/>
        </w:rPr>
        <w:t xml:space="preserve">. For </w:t>
      </w:r>
      <w:r w:rsidR="003B4A32">
        <w:rPr>
          <w:lang w:val="en-US"/>
        </w:rPr>
        <w:t>IOT NTN TDD, the following rows were</w:t>
      </w:r>
      <w:r w:rsidR="007857B8">
        <w:rPr>
          <w:lang w:val="en-US"/>
        </w:rPr>
        <w:t xml:space="preserve"> agreed (some columns removed for brevity, and highlighted added):</w:t>
      </w:r>
    </w:p>
    <w:tbl>
      <w:tblPr>
        <w:tblW w:w="9391" w:type="dxa"/>
        <w:tblLook w:val="04A0" w:firstRow="1" w:lastRow="0" w:firstColumn="1" w:lastColumn="0" w:noHBand="0" w:noVBand="1"/>
      </w:tblPr>
      <w:tblGrid>
        <w:gridCol w:w="1417"/>
        <w:gridCol w:w="1617"/>
        <w:gridCol w:w="1709"/>
        <w:gridCol w:w="4648"/>
      </w:tblGrid>
      <w:tr w:rsidR="007857B8" w:rsidRPr="007857B8" w14:paraId="5089C472" w14:textId="77777777" w:rsidTr="007857B8">
        <w:trPr>
          <w:trHeight w:val="765"/>
        </w:trPr>
        <w:tc>
          <w:tcPr>
            <w:tcW w:w="1417" w:type="dxa"/>
            <w:tcBorders>
              <w:top w:val="single" w:sz="4" w:space="0" w:color="auto"/>
              <w:left w:val="single" w:sz="4" w:space="0" w:color="auto"/>
              <w:bottom w:val="single" w:sz="4" w:space="0" w:color="auto"/>
              <w:right w:val="single" w:sz="4" w:space="0" w:color="auto"/>
            </w:tcBorders>
            <w:shd w:val="clear" w:color="000000" w:fill="00B0F0"/>
            <w:vAlign w:val="center"/>
            <w:hideMark/>
          </w:tcPr>
          <w:p w14:paraId="48231F47"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WI code</w:t>
            </w:r>
          </w:p>
        </w:tc>
        <w:tc>
          <w:tcPr>
            <w:tcW w:w="1617" w:type="dxa"/>
            <w:tcBorders>
              <w:top w:val="single" w:sz="4" w:space="0" w:color="auto"/>
              <w:left w:val="nil"/>
              <w:bottom w:val="single" w:sz="4" w:space="0" w:color="auto"/>
              <w:right w:val="single" w:sz="4" w:space="0" w:color="auto"/>
            </w:tcBorders>
            <w:shd w:val="clear" w:color="000000" w:fill="00B0F0"/>
            <w:vAlign w:val="center"/>
            <w:hideMark/>
          </w:tcPr>
          <w:p w14:paraId="4841BE99"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RAN2 Parent IE</w:t>
            </w:r>
          </w:p>
        </w:tc>
        <w:tc>
          <w:tcPr>
            <w:tcW w:w="1709" w:type="dxa"/>
            <w:tcBorders>
              <w:top w:val="single" w:sz="4" w:space="0" w:color="auto"/>
              <w:left w:val="nil"/>
              <w:bottom w:val="single" w:sz="4" w:space="0" w:color="auto"/>
              <w:right w:val="single" w:sz="4" w:space="0" w:color="auto"/>
            </w:tcBorders>
            <w:shd w:val="clear" w:color="000000" w:fill="00B0F0"/>
            <w:vAlign w:val="center"/>
            <w:hideMark/>
          </w:tcPr>
          <w:p w14:paraId="5F4605E1"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Value range</w:t>
            </w:r>
          </w:p>
        </w:tc>
        <w:tc>
          <w:tcPr>
            <w:tcW w:w="4648" w:type="dxa"/>
            <w:tcBorders>
              <w:top w:val="single" w:sz="4" w:space="0" w:color="auto"/>
              <w:left w:val="nil"/>
              <w:bottom w:val="single" w:sz="4" w:space="0" w:color="auto"/>
              <w:right w:val="single" w:sz="4" w:space="0" w:color="auto"/>
            </w:tcBorders>
            <w:shd w:val="clear" w:color="000000" w:fill="00B0F0"/>
            <w:vAlign w:val="center"/>
            <w:hideMark/>
          </w:tcPr>
          <w:p w14:paraId="763E5683"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Comment</w:t>
            </w:r>
          </w:p>
        </w:tc>
      </w:tr>
      <w:tr w:rsidR="007857B8" w:rsidRPr="007857B8" w14:paraId="4F86C456" w14:textId="77777777" w:rsidTr="007857B8">
        <w:trPr>
          <w:trHeight w:val="5040"/>
        </w:trPr>
        <w:tc>
          <w:tcPr>
            <w:tcW w:w="1417" w:type="dxa"/>
            <w:tcBorders>
              <w:top w:val="nil"/>
              <w:left w:val="single" w:sz="4" w:space="0" w:color="auto"/>
              <w:bottom w:val="single" w:sz="4" w:space="0" w:color="auto"/>
              <w:right w:val="single" w:sz="4" w:space="0" w:color="auto"/>
            </w:tcBorders>
            <w:shd w:val="clear" w:color="auto" w:fill="auto"/>
            <w:vAlign w:val="center"/>
            <w:hideMark/>
          </w:tcPr>
          <w:p w14:paraId="29D47CC5" w14:textId="77777777" w:rsidR="007857B8" w:rsidRPr="007857B8" w:rsidRDefault="007857B8" w:rsidP="007857B8">
            <w:pPr>
              <w:spacing w:after="0"/>
              <w:rPr>
                <w:rFonts w:ascii="Arial" w:hAnsi="Arial" w:cs="Arial"/>
                <w:color w:val="0000FF"/>
                <w:sz w:val="18"/>
                <w:szCs w:val="18"/>
                <w:lang w:val="en-US" w:eastAsia="zh-CN"/>
              </w:rPr>
            </w:pPr>
            <w:proofErr w:type="spellStart"/>
            <w:r w:rsidRPr="007857B8">
              <w:rPr>
                <w:rFonts w:ascii="Arial" w:hAnsi="Arial" w:cs="Arial"/>
                <w:color w:val="0000FF"/>
                <w:sz w:val="18"/>
                <w:szCs w:val="18"/>
                <w:lang w:val="en-US" w:eastAsia="zh-CN"/>
              </w:rPr>
              <w:t>IoT_NTN_TDD</w:t>
            </w:r>
            <w:proofErr w:type="spellEnd"/>
          </w:p>
        </w:tc>
        <w:tc>
          <w:tcPr>
            <w:tcW w:w="1617" w:type="dxa"/>
            <w:tcBorders>
              <w:top w:val="nil"/>
              <w:left w:val="nil"/>
              <w:bottom w:val="single" w:sz="4" w:space="0" w:color="auto"/>
              <w:right w:val="single" w:sz="4" w:space="0" w:color="auto"/>
            </w:tcBorders>
            <w:shd w:val="clear" w:color="auto" w:fill="auto"/>
            <w:vAlign w:val="center"/>
            <w:hideMark/>
          </w:tcPr>
          <w:p w14:paraId="0593846A"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SC-MTCH-Info-NB-r14, NPDCCH-SC-MCCH-Config-NB-r14, NPDCCH-ConfigDedicated-NB-r13, NPRACH-Parameters-NB-r13, NPRACH-Parameters-NB-r14, NPRACH-ParametersFmt2-NB-r15</w:t>
            </w:r>
          </w:p>
        </w:tc>
        <w:tc>
          <w:tcPr>
            <w:tcW w:w="1709" w:type="dxa"/>
            <w:tcBorders>
              <w:top w:val="nil"/>
              <w:left w:val="nil"/>
              <w:bottom w:val="single" w:sz="4" w:space="0" w:color="auto"/>
              <w:right w:val="single" w:sz="4" w:space="0" w:color="auto"/>
            </w:tcBorders>
            <w:shd w:val="clear" w:color="auto" w:fill="auto"/>
            <w:vAlign w:val="center"/>
            <w:hideMark/>
          </w:tcPr>
          <w:p w14:paraId="4368CE2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v1dot5, v2</w:t>
            </w:r>
            <w:r w:rsidRPr="007857B8">
              <w:rPr>
                <w:rFonts w:ascii="Arial" w:hAnsi="Arial" w:cs="Arial"/>
                <w:color w:val="0000FF"/>
                <w:sz w:val="18"/>
                <w:szCs w:val="18"/>
                <w:u w:val="single"/>
                <w:lang w:val="en-US" w:eastAsia="zh-CN"/>
              </w:rPr>
              <w:t>, v4*11.25, v8*11.25</w:t>
            </w:r>
            <w:r w:rsidRPr="007857B8">
              <w:rPr>
                <w:rFonts w:ascii="Arial" w:hAnsi="Arial" w:cs="Arial"/>
                <w:color w:val="0000FF"/>
                <w:sz w:val="18"/>
                <w:szCs w:val="18"/>
                <w:lang w:val="en-US" w:eastAsia="zh-CN"/>
              </w:rPr>
              <w:t>, v16, v32, v48, v64}</w:t>
            </w:r>
          </w:p>
        </w:tc>
        <w:tc>
          <w:tcPr>
            <w:tcW w:w="4648" w:type="dxa"/>
            <w:tcBorders>
              <w:top w:val="nil"/>
              <w:left w:val="nil"/>
              <w:bottom w:val="single" w:sz="4" w:space="0" w:color="auto"/>
              <w:right w:val="single" w:sz="4" w:space="0" w:color="auto"/>
            </w:tcBorders>
            <w:shd w:val="clear" w:color="auto" w:fill="auto"/>
            <w:vAlign w:val="center"/>
            <w:hideMark/>
          </w:tcPr>
          <w:p w14:paraId="3A64FE9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Agreement</w:t>
            </w:r>
            <w:r w:rsidRPr="007857B8">
              <w:rPr>
                <w:rFonts w:ascii="Arial" w:hAnsi="Arial" w:cs="Arial"/>
                <w:color w:val="0000FF"/>
                <w:sz w:val="18"/>
                <w:szCs w:val="18"/>
                <w:lang w:val="en-US" w:eastAsia="zh-CN"/>
              </w:rPr>
              <w:br/>
              <w:t>Confirm the following WA with the following modification</w:t>
            </w:r>
            <w:r w:rsidRPr="007857B8">
              <w:rPr>
                <w:rFonts w:ascii="Arial" w:hAnsi="Arial" w:cs="Arial"/>
                <w:color w:val="0000FF"/>
                <w:sz w:val="18"/>
                <w:szCs w:val="18"/>
                <w:lang w:val="en-US" w:eastAsia="zh-CN"/>
              </w:rPr>
              <w:br/>
              <w:t>For NPDCCH monitoring, new periodicities are introduced for NPDCCH monitoring by supporting values of G={11.25*4, 11.25*8} instead of G={4,8}</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r>
            <w:r w:rsidRPr="007857B8">
              <w:rPr>
                <w:rFonts w:ascii="Arial" w:hAnsi="Arial" w:cs="Arial"/>
                <w:color w:val="0000FF"/>
                <w:sz w:val="18"/>
                <w:szCs w:val="18"/>
                <w:highlight w:val="yellow"/>
                <w:lang w:val="en-US" w:eastAsia="zh-CN"/>
              </w:rPr>
              <w:t>NOTE: It is up to RAN2 how to implement this agreement (e.g. keeping the same codepoints as in legacy but with a NOTE that for NBIOT NTN TDD 4/8 are interpreted as 4*11.25/8*11.25)</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t xml:space="preserve">NOTE: The new value of G should be applied to all defined search spaces (npdcch-StartSF-SC-MCCH-r14, npdcch-StartSF-USS-r13, npdcch-StartSF-CSS-RA-r13, npdcch-StartSF-CSS-RA-r14, npdcch-StartSF-CSS-RA-r15, </w:t>
            </w:r>
          </w:p>
        </w:tc>
      </w:tr>
    </w:tbl>
    <w:p w14:paraId="5C9B8534" w14:textId="55C56539" w:rsidR="00DE1872" w:rsidRDefault="007D46DF" w:rsidP="00EB5B30">
      <w:pPr>
        <w:rPr>
          <w:lang w:val="en-US"/>
        </w:rPr>
      </w:pPr>
      <w:r>
        <w:rPr>
          <w:lang w:val="en-US"/>
        </w:rPr>
        <w:t>I</w:t>
      </w:r>
      <w:r w:rsidR="007857B8" w:rsidRPr="007857B8">
        <w:rPr>
          <w:lang w:val="en-US"/>
        </w:rPr>
        <w:t>t is FL’s understanding that this issue will be handled by RAN2 and no further specification impact in RAN1 is expected.</w:t>
      </w:r>
      <w:r w:rsidR="00511BAB">
        <w:rPr>
          <w:lang w:val="en-US"/>
        </w:rPr>
        <w:t xml:space="preserve"> Companies are encouraged to comment on this issue</w:t>
      </w:r>
    </w:p>
    <w:p w14:paraId="2179DC6E" w14:textId="00B26095" w:rsidR="00561CA1" w:rsidRDefault="000F716E" w:rsidP="00561CA1">
      <w:pPr>
        <w:pStyle w:val="4"/>
      </w:pPr>
      <w:r>
        <w:t xml:space="preserve">** Low ** </w:t>
      </w:r>
      <w:r w:rsidR="00561CA1">
        <w:t>Q6-1: Please provide your comments on the TP above, and state if the TP is needed (and why)</w:t>
      </w:r>
    </w:p>
    <w:tbl>
      <w:tblPr>
        <w:tblStyle w:val="5-1"/>
        <w:tblW w:w="0" w:type="auto"/>
        <w:tblLook w:val="04A0" w:firstRow="1" w:lastRow="0" w:firstColumn="1" w:lastColumn="0" w:noHBand="0" w:noVBand="1"/>
      </w:tblPr>
      <w:tblGrid>
        <w:gridCol w:w="2335"/>
        <w:gridCol w:w="7294"/>
      </w:tblGrid>
      <w:tr w:rsidR="00561CA1" w14:paraId="029AB074"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0A3669" w14:textId="77777777" w:rsidR="00561CA1" w:rsidRDefault="00561CA1" w:rsidP="00737121">
            <w:r>
              <w:t>Company</w:t>
            </w:r>
          </w:p>
        </w:tc>
        <w:tc>
          <w:tcPr>
            <w:tcW w:w="7294" w:type="dxa"/>
          </w:tcPr>
          <w:p w14:paraId="31D63ACE" w14:textId="77777777" w:rsidR="00561CA1" w:rsidRDefault="00561CA1" w:rsidP="00737121">
            <w:pPr>
              <w:cnfStyle w:val="100000000000" w:firstRow="1" w:lastRow="0" w:firstColumn="0" w:lastColumn="0" w:oddVBand="0" w:evenVBand="0" w:oddHBand="0" w:evenHBand="0" w:firstRowFirstColumn="0" w:firstRowLastColumn="0" w:lastRowFirstColumn="0" w:lastRowLastColumn="0"/>
            </w:pPr>
            <w:r>
              <w:t>Comment</w:t>
            </w:r>
          </w:p>
        </w:tc>
      </w:tr>
      <w:tr w:rsidR="00561CA1" w14:paraId="77CBC90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700DCA" w14:textId="1CE28CE4" w:rsidR="00561CA1" w:rsidRPr="00925737" w:rsidRDefault="00925737" w:rsidP="00737121">
            <w:pPr>
              <w:rPr>
                <w:rFonts w:eastAsiaTheme="minorEastAsia"/>
                <w:lang w:eastAsia="zh-CN"/>
              </w:rPr>
            </w:pPr>
            <w:r>
              <w:rPr>
                <w:rFonts w:eastAsiaTheme="minorEastAsia" w:hint="eastAsia"/>
                <w:lang w:eastAsia="zh-CN"/>
              </w:rPr>
              <w:t>Lenovo</w:t>
            </w:r>
          </w:p>
        </w:tc>
        <w:tc>
          <w:tcPr>
            <w:tcW w:w="7294" w:type="dxa"/>
          </w:tcPr>
          <w:p w14:paraId="6130E7B6" w14:textId="55685324" w:rsidR="00561CA1"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R proposal is not needed.</w:t>
            </w:r>
          </w:p>
          <w:p w14:paraId="7CCDA1F9" w14:textId="14CFE6F2" w:rsidR="00925737" w:rsidRPr="00925737" w:rsidRDefault="00925737"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TS36.331 editor will update the note for each RRC parameter (e.g., the </w:t>
            </w:r>
            <w:r w:rsidR="00FA195E">
              <w:rPr>
                <w:rFonts w:eastAsiaTheme="minorEastAsia" w:hint="eastAsia"/>
                <w:lang w:eastAsia="zh-CN"/>
              </w:rPr>
              <w:t xml:space="preserve">value </w:t>
            </w:r>
            <w:r>
              <w:rPr>
                <w:rFonts w:eastAsiaTheme="minorEastAsia" w:hint="eastAsia"/>
                <w:lang w:eastAsia="zh-CN"/>
              </w:rPr>
              <w:t>range of parameter for TDD and FDD</w:t>
            </w:r>
            <w:r w:rsidR="00FA195E">
              <w:rPr>
                <w:rFonts w:eastAsiaTheme="minorEastAsia" w:hint="eastAsia"/>
                <w:lang w:eastAsia="zh-CN"/>
              </w:rPr>
              <w:t xml:space="preserve"> will be </w:t>
            </w:r>
            <w:r w:rsidR="00735DF4">
              <w:rPr>
                <w:rFonts w:eastAsiaTheme="minorEastAsia"/>
                <w:lang w:eastAsia="zh-CN"/>
              </w:rPr>
              <w:t>updated</w:t>
            </w:r>
            <w:r w:rsidR="00735DF4">
              <w:rPr>
                <w:rFonts w:eastAsiaTheme="minorEastAsia" w:hint="eastAsia"/>
                <w:lang w:eastAsia="zh-CN"/>
              </w:rPr>
              <w:t xml:space="preserve"> in the parameter note</w:t>
            </w:r>
            <w:r>
              <w:rPr>
                <w:rFonts w:eastAsiaTheme="minorEastAsia" w:hint="eastAsia"/>
                <w:lang w:eastAsia="zh-CN"/>
              </w:rPr>
              <w:t>).</w:t>
            </w:r>
          </w:p>
        </w:tc>
      </w:tr>
      <w:tr w:rsidR="00561CA1" w14:paraId="7C29335A"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5FEB0A25" w14:textId="1ECD4452" w:rsidR="00561CA1" w:rsidRDefault="003F5EBB" w:rsidP="00737121">
            <w:r>
              <w:t>Ericsson</w:t>
            </w:r>
          </w:p>
        </w:tc>
        <w:tc>
          <w:tcPr>
            <w:tcW w:w="7294" w:type="dxa"/>
          </w:tcPr>
          <w:p w14:paraId="56F1251A" w14:textId="3433981D" w:rsidR="00561CA1" w:rsidRDefault="00330D1D" w:rsidP="00737121">
            <w:pPr>
              <w:cnfStyle w:val="000000000000" w:firstRow="0" w:lastRow="0" w:firstColumn="0" w:lastColumn="0" w:oddVBand="0" w:evenVBand="0" w:oddHBand="0" w:evenHBand="0" w:firstRowFirstColumn="0" w:firstRowLastColumn="0" w:lastRowFirstColumn="0" w:lastRowLastColumn="0"/>
            </w:pPr>
            <w:r>
              <w:t xml:space="preserve">We </w:t>
            </w:r>
            <w:r w:rsidR="00455A1A">
              <w:t>believe that</w:t>
            </w:r>
            <w:r>
              <w:t xml:space="preserve"> it can</w:t>
            </w:r>
            <w:r w:rsidR="00455A1A">
              <w:t xml:space="preserve"> be handled by RAN2 without incurring in </w:t>
            </w:r>
            <w:r w:rsidR="006470E1">
              <w:t>additional RAN1 specification impacts</w:t>
            </w:r>
            <w:r w:rsidR="00455A1A">
              <w:t>.</w:t>
            </w:r>
          </w:p>
        </w:tc>
      </w:tr>
      <w:tr w:rsidR="00767F11" w14:paraId="1360ACE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39FAAA9" w14:textId="1FC9544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62FBBE" w14:textId="534EC7CC"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We share the similar view as FL</w:t>
            </w:r>
            <w:r>
              <w:rPr>
                <w:rFonts w:eastAsiaTheme="minorEastAsia"/>
                <w:lang w:eastAsia="zh-CN"/>
              </w:rPr>
              <w:t>,</w:t>
            </w:r>
            <w:r>
              <w:rPr>
                <w:rFonts w:eastAsiaTheme="minorEastAsia"/>
                <w:lang w:eastAsia="zh-CN"/>
              </w:rPr>
              <w:t xml:space="preserve"> Lenovo</w:t>
            </w:r>
            <w:r>
              <w:rPr>
                <w:rFonts w:eastAsiaTheme="minorEastAsia"/>
                <w:lang w:eastAsia="zh-CN"/>
              </w:rPr>
              <w:t xml:space="preserve"> and E///</w:t>
            </w:r>
            <w:r>
              <w:rPr>
                <w:rFonts w:eastAsiaTheme="minorEastAsia"/>
                <w:lang w:eastAsia="zh-CN"/>
              </w:rPr>
              <w:t xml:space="preserve"> that only RAN2’s specification impact is expected.</w:t>
            </w:r>
          </w:p>
        </w:tc>
      </w:tr>
    </w:tbl>
    <w:p w14:paraId="6BFE94DD" w14:textId="77777777" w:rsidR="007857B8" w:rsidRDefault="007857B8" w:rsidP="00EB5B30">
      <w:pPr>
        <w:rPr>
          <w:lang w:val="en-US"/>
        </w:rPr>
      </w:pPr>
    </w:p>
    <w:p w14:paraId="7A220DB1" w14:textId="77777777" w:rsidR="007857B8" w:rsidRPr="007857B8" w:rsidRDefault="007857B8" w:rsidP="00EB5B30">
      <w:pPr>
        <w:rPr>
          <w:lang w:val="en-US"/>
        </w:rPr>
      </w:pPr>
    </w:p>
    <w:p w14:paraId="21E9E77B" w14:textId="5C4BD578" w:rsidR="004C7E65" w:rsidRDefault="004C7E65" w:rsidP="004C7E65">
      <w:pPr>
        <w:pStyle w:val="1"/>
        <w:numPr>
          <w:ilvl w:val="0"/>
          <w:numId w:val="1"/>
        </w:numPr>
        <w:tabs>
          <w:tab w:val="num" w:pos="720"/>
        </w:tabs>
        <w:ind w:left="720" w:hanging="720"/>
        <w:jc w:val="both"/>
        <w:rPr>
          <w:lang w:val="en-US"/>
        </w:rPr>
      </w:pPr>
      <w:r>
        <w:rPr>
          <w:lang w:val="en-US"/>
        </w:rPr>
        <w:t xml:space="preserve">NPDCCH </w:t>
      </w:r>
      <w:r w:rsidR="00D93D22">
        <w:rPr>
          <w:lang w:val="en-US"/>
        </w:rPr>
        <w:t>start subframe offset</w:t>
      </w:r>
    </w:p>
    <w:p w14:paraId="3D6038A1" w14:textId="38942234" w:rsidR="00FD14FF" w:rsidRDefault="00FD14FF" w:rsidP="00FD14FF">
      <w:pPr>
        <w:pStyle w:val="2"/>
        <w:rPr>
          <w:lang w:val="en-US"/>
        </w:rPr>
      </w:pPr>
      <w:r>
        <w:rPr>
          <w:lang w:val="en-US"/>
        </w:rPr>
        <w:t>7.1 Relevant input from companies</w:t>
      </w:r>
    </w:p>
    <w:p w14:paraId="58F74A4A" w14:textId="64603612" w:rsidR="004C7E65" w:rsidRPr="00FD14FF" w:rsidRDefault="00D717B5" w:rsidP="00FD14FF">
      <w:pPr>
        <w:pStyle w:val="4"/>
        <w:rPr>
          <w:lang w:val="en-US"/>
        </w:rPr>
      </w:pPr>
      <w:r w:rsidRPr="00FD14FF">
        <w:rPr>
          <w:lang w:val="en-US"/>
        </w:rPr>
        <w:t>[</w:t>
      </w:r>
      <w:proofErr w:type="spellStart"/>
      <w:r w:rsidRPr="00FD14FF">
        <w:rPr>
          <w:lang w:val="en-US"/>
        </w:rPr>
        <w:t>Iri</w:t>
      </w:r>
      <w:proofErr w:type="spellEnd"/>
      <w:r w:rsidRPr="00FD14FF">
        <w:rPr>
          <w:lang w:val="en-US"/>
        </w:rPr>
        <w:t>]</w:t>
      </w:r>
    </w:p>
    <w:p w14:paraId="3D38BA7A" w14:textId="77777777" w:rsidR="00D717B5" w:rsidRDefault="00D717B5" w:rsidP="00D717B5">
      <w:pPr>
        <w:jc w:val="both"/>
        <w:rPr>
          <w:rFonts w:eastAsia="MS Mincho" w:cstheme="minorHAnsi"/>
        </w:rPr>
      </w:pPr>
      <w:r>
        <w:rPr>
          <w:b/>
        </w:rPr>
        <w:t>Conclusion 1</w:t>
      </w:r>
      <w:r w:rsidRPr="003A17AC">
        <w:rPr>
          <w:b/>
        </w:rPr>
        <w:t xml:space="preserve">: </w:t>
      </w:r>
      <w:r>
        <w:t xml:space="preserve">The </w:t>
      </w:r>
      <m:oMath>
        <m:sSub>
          <m:sSubPr>
            <m:ctrlPr>
              <w:rPr>
                <w:rFonts w:ascii="Cambria Math" w:hAnsi="Cambria Math"/>
                <w:i/>
                <w:lang w:eastAsia="zh-TW"/>
              </w:rPr>
            </m:ctrlPr>
          </m:sSubPr>
          <m:e>
            <m:r>
              <w:rPr>
                <w:rFonts w:ascii="Cambria Math" w:hAnsi="Cambria Math"/>
              </w:rPr>
              <m:t>α</m:t>
            </m:r>
          </m:e>
          <m:sub>
            <m:r>
              <w:rPr>
                <w:rFonts w:ascii="Cambria Math" w:hAnsi="Cambria Math"/>
              </w:rPr>
              <m:t>offset</m:t>
            </m:r>
          </m:sub>
        </m:sSub>
      </m:oMath>
      <w:r>
        <w:t xml:space="preserve"> value which can result in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rFonts w:eastAsiaTheme="minorEastAsia"/>
          <w:lang w:eastAsia="zh-TW"/>
        </w:rPr>
        <w:t xml:space="preserve"> can be avoided by implementation.</w:t>
      </w:r>
    </w:p>
    <w:p w14:paraId="4456B0A3" w14:textId="77777777" w:rsidR="00D717B5" w:rsidRDefault="00D717B5" w:rsidP="00D717B5">
      <w:pPr>
        <w:jc w:val="both"/>
        <w:rPr>
          <w:rFonts w:eastAsia="MS Mincho" w:cstheme="minorHAnsi"/>
        </w:rPr>
      </w:pPr>
      <w:r w:rsidRPr="003A17AC">
        <w:rPr>
          <w:b/>
        </w:rPr>
        <w:t xml:space="preserve">Proposal </w:t>
      </w:r>
      <w:r>
        <w:rPr>
          <w:b/>
        </w:rPr>
        <w:t>1</w:t>
      </w:r>
      <w:r w:rsidRPr="003A17AC">
        <w:rPr>
          <w:b/>
        </w:rPr>
        <w:t xml:space="preserve">: </w:t>
      </w:r>
      <w:r w:rsidRPr="00CD7067">
        <w:rPr>
          <w:rFonts w:eastAsia="MS Mincho" w:cstheme="minorHAnsi"/>
        </w:rPr>
        <w:t>The existing NPDCCH start subframe offset parameter values, along with the current method for calculating the start of the search space, are sufficient. No further enhancements are required.</w:t>
      </w:r>
    </w:p>
    <w:p w14:paraId="3D2C8E3D" w14:textId="77777777" w:rsidR="00FD14FF" w:rsidRDefault="00FD14FF" w:rsidP="00FD14FF">
      <w:pPr>
        <w:pStyle w:val="4"/>
        <w:rPr>
          <w:lang w:val="en-US"/>
        </w:rPr>
      </w:pPr>
      <w:r>
        <w:rPr>
          <w:lang w:val="en-US"/>
        </w:rPr>
        <w:lastRenderedPageBreak/>
        <w:t xml:space="preserve">[TH] </w:t>
      </w:r>
    </w:p>
    <w:p w14:paraId="3F103D4E" w14:textId="6065D1C0" w:rsidR="00FD14FF" w:rsidRPr="00DD0D56" w:rsidRDefault="00FD14FF" w:rsidP="00FD14FF">
      <w:pPr>
        <w:spacing w:after="0"/>
        <w:rPr>
          <w:rFonts w:eastAsia="宋体" w:cstheme="minorHAnsi"/>
          <w:b/>
          <w:bCs/>
          <w:lang w:val="en-US"/>
        </w:rPr>
      </w:pPr>
      <w:r w:rsidRPr="00DD0D56">
        <w:rPr>
          <w:rFonts w:eastAsia="宋体" w:cstheme="minorHAnsi"/>
          <w:b/>
          <w:bCs/>
          <w:lang w:val="en-US"/>
        </w:rPr>
        <w:t>Proposal 1:</w:t>
      </w:r>
    </w:p>
    <w:p w14:paraId="6D0CA649" w14:textId="77777777" w:rsidR="00FD14FF" w:rsidRPr="006E2119" w:rsidRDefault="00FD14FF" w:rsidP="00FD14FF">
      <w:pPr>
        <w:spacing w:after="0"/>
        <w:rPr>
          <w:rFonts w:eastAsia="宋体" w:cstheme="minorHAnsi"/>
          <w:b/>
          <w:bCs/>
          <w:lang w:val="en-US"/>
        </w:rPr>
      </w:pPr>
      <w:r w:rsidRPr="00DD0D56">
        <w:rPr>
          <w:rFonts w:eastAsia="宋体" w:cstheme="minorHAnsi"/>
          <w:b/>
          <w:bCs/>
          <w:lang w:val="en-US" w:eastAsia="zh-CN"/>
        </w:rPr>
        <w:t>For the issue of handling the NPDCCH offset, support Option 5: No enhancements are specified in Rel-19.</w:t>
      </w:r>
    </w:p>
    <w:p w14:paraId="770CBF35" w14:textId="77777777" w:rsidR="00FD14FF" w:rsidRPr="00FD14FF" w:rsidRDefault="00FD14FF" w:rsidP="00D717B5">
      <w:pPr>
        <w:jc w:val="both"/>
        <w:rPr>
          <w:lang w:val="en-US"/>
        </w:rPr>
      </w:pPr>
    </w:p>
    <w:p w14:paraId="22E2A65C" w14:textId="2289C496" w:rsidR="00FD14FF" w:rsidRDefault="00FD14FF" w:rsidP="00FD14FF">
      <w:pPr>
        <w:pStyle w:val="2"/>
        <w:rPr>
          <w:lang w:val="en-US"/>
        </w:rPr>
      </w:pPr>
      <w:r>
        <w:rPr>
          <w:lang w:val="en-US"/>
        </w:rPr>
        <w:t xml:space="preserve">7.2 </w:t>
      </w:r>
      <w:r w:rsidR="00764020">
        <w:rPr>
          <w:lang w:val="en-US"/>
        </w:rPr>
        <w:t>Feature lead proposal</w:t>
      </w:r>
    </w:p>
    <w:p w14:paraId="113307D7" w14:textId="1012AB61" w:rsidR="00FD14FF" w:rsidRDefault="00422DC4" w:rsidP="00FD14FF">
      <w:pPr>
        <w:rPr>
          <w:lang w:eastAsia="zh-TW"/>
        </w:rPr>
      </w:pPr>
      <w:r>
        <w:rPr>
          <w:lang w:val="en-US"/>
        </w:rPr>
        <w:t>For the first issue brought up by Irid</w:t>
      </w:r>
      <w:r w:rsidR="00152AF1">
        <w:rPr>
          <w:lang w:val="en-US"/>
        </w:rPr>
        <w:t>i</w:t>
      </w:r>
      <w:r>
        <w:rPr>
          <w:lang w:val="en-US"/>
        </w:rPr>
        <w:t xml:space="preserve">um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lang w:eastAsia="zh-TW"/>
        </w:rPr>
        <w:t xml:space="preserve">), FL thinks it is not an issue since </w:t>
      </w:r>
      <w:r w:rsidR="002D640D">
        <w:rPr>
          <w:lang w:eastAsia="zh-TW"/>
        </w:rPr>
        <w:t>current 36.213</w:t>
      </w:r>
      <w:r w:rsidR="002875ED">
        <w:rPr>
          <w:lang w:eastAsia="zh-TW"/>
        </w:rPr>
        <w:t xml:space="preserve"> already has a </w:t>
      </w:r>
      <w:r w:rsidR="002875ED">
        <w:rPr>
          <w:i/>
          <w:iCs/>
          <w:lang w:eastAsia="zh-TW"/>
        </w:rPr>
        <w:t>floor()</w:t>
      </w:r>
      <w:r w:rsidR="002875ED">
        <w:rPr>
          <w:lang w:eastAsia="zh-TW"/>
        </w:rPr>
        <w:t xml:space="preserve"> in that equation, e.g.: </w:t>
      </w:r>
    </w:p>
    <w:p w14:paraId="564E7E59" w14:textId="167AC990" w:rsidR="007D4315" w:rsidRDefault="007D4315" w:rsidP="00FD14FF">
      <w:pPr>
        <w:rPr>
          <w:lang w:val="en-US"/>
        </w:rPr>
      </w:pPr>
      <w:r w:rsidRPr="007D4315">
        <w:rPr>
          <w:noProof/>
          <w:lang w:val="en-US"/>
        </w:rPr>
        <w:drawing>
          <wp:inline distT="0" distB="0" distL="0" distR="0" wp14:anchorId="7F934E5C" wp14:editId="4BE32288">
            <wp:extent cx="6120765" cy="272415"/>
            <wp:effectExtent l="19050" t="19050" r="13335" b="13335"/>
            <wp:docPr id="90297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74687" name=""/>
                    <pic:cNvPicPr/>
                  </pic:nvPicPr>
                  <pic:blipFill>
                    <a:blip r:embed="rId72"/>
                    <a:stretch>
                      <a:fillRect/>
                    </a:stretch>
                  </pic:blipFill>
                  <pic:spPr>
                    <a:xfrm>
                      <a:off x="0" y="0"/>
                      <a:ext cx="6120765" cy="272415"/>
                    </a:xfrm>
                    <a:prstGeom prst="rect">
                      <a:avLst/>
                    </a:prstGeom>
                    <a:ln>
                      <a:solidFill>
                        <a:schemeClr val="accent1"/>
                      </a:solidFill>
                    </a:ln>
                  </pic:spPr>
                </pic:pic>
              </a:graphicData>
            </a:graphic>
          </wp:inline>
        </w:drawing>
      </w:r>
    </w:p>
    <w:p w14:paraId="06F8D378" w14:textId="0EFCD5CF" w:rsidR="007D4315" w:rsidRDefault="007D4315" w:rsidP="00FD14FF">
      <w:pPr>
        <w:rPr>
          <w:lang w:eastAsia="zh-TW"/>
        </w:rPr>
      </w:pPr>
      <w:r>
        <w:rPr>
          <w:lang w:val="en-US"/>
        </w:rPr>
        <w:t xml:space="preserve">Therefore there is no need to clarify the behavior in the case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sidR="00D457E9">
        <w:rPr>
          <w:lang w:eastAsia="zh-TW"/>
        </w:rPr>
        <w:t xml:space="preserve"> is integer.</w:t>
      </w:r>
    </w:p>
    <w:p w14:paraId="44B64960" w14:textId="622DFD0C" w:rsidR="00097C7E" w:rsidRDefault="000F716E" w:rsidP="00097C7E">
      <w:pPr>
        <w:pStyle w:val="4"/>
      </w:pPr>
      <w:r>
        <w:t xml:space="preserve">** Low ** </w:t>
      </w:r>
      <w:r w:rsidR="00097C7E">
        <w:t>Q</w:t>
      </w:r>
      <w:r w:rsidR="00A54C21">
        <w:t>7</w:t>
      </w:r>
      <w:r w:rsidR="00097C7E">
        <w:t xml:space="preserve">-1: Please comment on above’s FL view. If you think there is a need for a conclusion </w:t>
      </w:r>
      <w:r w:rsidR="00A54C21">
        <w:t>on handling fractional values, please elaborate your answer</w:t>
      </w:r>
    </w:p>
    <w:tbl>
      <w:tblPr>
        <w:tblStyle w:val="5-1"/>
        <w:tblW w:w="0" w:type="auto"/>
        <w:tblLook w:val="04A0" w:firstRow="1" w:lastRow="0" w:firstColumn="1" w:lastColumn="0" w:noHBand="0" w:noVBand="1"/>
      </w:tblPr>
      <w:tblGrid>
        <w:gridCol w:w="2335"/>
        <w:gridCol w:w="7294"/>
      </w:tblGrid>
      <w:tr w:rsidR="00097C7E" w14:paraId="2EAFF04A"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029BB0C" w14:textId="77777777" w:rsidR="00097C7E" w:rsidRDefault="00097C7E" w:rsidP="00737121">
            <w:r>
              <w:t>Company</w:t>
            </w:r>
          </w:p>
        </w:tc>
        <w:tc>
          <w:tcPr>
            <w:tcW w:w="7294" w:type="dxa"/>
          </w:tcPr>
          <w:p w14:paraId="7BF986A9" w14:textId="77777777" w:rsidR="00097C7E" w:rsidRDefault="00097C7E" w:rsidP="00737121">
            <w:pPr>
              <w:cnfStyle w:val="100000000000" w:firstRow="1" w:lastRow="0" w:firstColumn="0" w:lastColumn="0" w:oddVBand="0" w:evenVBand="0" w:oddHBand="0" w:evenHBand="0" w:firstRowFirstColumn="0" w:firstRowLastColumn="0" w:lastRowFirstColumn="0" w:lastRowLastColumn="0"/>
            </w:pPr>
            <w:r>
              <w:t>Comment</w:t>
            </w:r>
          </w:p>
        </w:tc>
      </w:tr>
      <w:tr w:rsidR="00097C7E" w14:paraId="441B6CC0"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EA21A21" w14:textId="314EE519" w:rsidR="00097C7E"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1BD13643" w14:textId="3E94C8F2" w:rsidR="00097C7E" w:rsidRPr="0086250D" w:rsidRDefault="0086250D"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onclusion proposal is not needed.</w:t>
            </w:r>
          </w:p>
        </w:tc>
      </w:tr>
      <w:tr w:rsidR="00767F11" w14:paraId="6D131C94"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6B27D55E" w14:textId="329DBFC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2316C42" w14:textId="68D2CADF"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FL that further discussion is not needed.</w:t>
            </w:r>
          </w:p>
        </w:tc>
      </w:tr>
    </w:tbl>
    <w:p w14:paraId="54E6595F" w14:textId="77777777" w:rsidR="00097C7E" w:rsidRDefault="00097C7E" w:rsidP="00FD14FF">
      <w:pPr>
        <w:rPr>
          <w:lang w:val="en-US"/>
        </w:rPr>
      </w:pPr>
    </w:p>
    <w:p w14:paraId="7BF8E059" w14:textId="053428BA" w:rsidR="00152AF1" w:rsidRPr="002875ED" w:rsidRDefault="00152AF1" w:rsidP="00FD14FF">
      <w:pPr>
        <w:rPr>
          <w:lang w:val="en-US"/>
        </w:rPr>
      </w:pPr>
      <w:r>
        <w:rPr>
          <w:lang w:val="en-US"/>
        </w:rPr>
        <w:t>On the 2</w:t>
      </w:r>
      <w:r w:rsidRPr="00152AF1">
        <w:rPr>
          <w:vertAlign w:val="superscript"/>
          <w:lang w:val="en-US"/>
        </w:rPr>
        <w:t>nd</w:t>
      </w:r>
      <w:r>
        <w:rPr>
          <w:lang w:val="en-US"/>
        </w:rPr>
        <w:t xml:space="preserve"> issue (how to handle NPDCCH offsets), it should be understood that no further enhancements are needed. Although FL’s view is that no further agreement is strictly needed, RAN1 may want to agree to a conclusion to capture RAN1’s understanding.</w:t>
      </w:r>
    </w:p>
    <w:p w14:paraId="254CFA88" w14:textId="51C51A29" w:rsidR="002C61BC" w:rsidRDefault="002C61BC" w:rsidP="00FD14FF">
      <w:pPr>
        <w:rPr>
          <w:b/>
          <w:bCs/>
          <w:lang w:val="en-US"/>
        </w:rPr>
      </w:pPr>
      <w:r w:rsidRPr="002C61BC">
        <w:rPr>
          <w:b/>
          <w:bCs/>
          <w:u w:val="single"/>
          <w:lang w:val="en-US"/>
        </w:rPr>
        <w:t>Proposal 7-</w:t>
      </w:r>
      <w:r w:rsidR="00A54C21">
        <w:rPr>
          <w:b/>
          <w:bCs/>
          <w:u w:val="single"/>
          <w:lang w:val="en-US"/>
        </w:rPr>
        <w:t>2</w:t>
      </w:r>
      <w:r w:rsidR="00C53A9D">
        <w:rPr>
          <w:b/>
          <w:bCs/>
          <w:u w:val="single"/>
          <w:lang w:val="en-US"/>
        </w:rPr>
        <w:t xml:space="preserve"> (Conclusion)</w:t>
      </w:r>
      <w:r w:rsidRPr="002C61BC">
        <w:rPr>
          <w:b/>
          <w:bCs/>
          <w:u w:val="single"/>
          <w:lang w:val="en-US"/>
        </w:rPr>
        <w:t>:</w:t>
      </w:r>
      <w:r>
        <w:rPr>
          <w:b/>
          <w:bCs/>
          <w:lang w:val="en-US"/>
        </w:rPr>
        <w:t xml:space="preserve"> </w:t>
      </w:r>
      <w:r w:rsidR="00C53A9D">
        <w:rPr>
          <w:b/>
          <w:bCs/>
          <w:lang w:val="en-US"/>
        </w:rPr>
        <w:t xml:space="preserve">For </w:t>
      </w:r>
      <w:r w:rsidR="00422DC4">
        <w:rPr>
          <w:b/>
          <w:bCs/>
          <w:lang w:val="en-US"/>
        </w:rPr>
        <w:t xml:space="preserve">the issue of </w:t>
      </w:r>
      <w:r w:rsidR="00C53A9D">
        <w:rPr>
          <w:b/>
          <w:bCs/>
          <w:lang w:val="en-US"/>
        </w:rPr>
        <w:t>handling NPDCCH offsets:</w:t>
      </w:r>
      <w:r w:rsidR="00422DC4">
        <w:rPr>
          <w:b/>
          <w:bCs/>
          <w:lang w:val="en-US"/>
        </w:rPr>
        <w:t xml:space="preserve"> </w:t>
      </w:r>
      <w:r w:rsidR="00422DC4" w:rsidRPr="00DD0D56">
        <w:rPr>
          <w:rFonts w:eastAsia="宋体" w:cstheme="minorHAnsi"/>
          <w:b/>
          <w:bCs/>
          <w:lang w:val="en-US" w:eastAsia="zh-CN"/>
        </w:rPr>
        <w:t xml:space="preserve">No </w:t>
      </w:r>
      <w:r w:rsidR="00FA0861">
        <w:rPr>
          <w:rFonts w:eastAsia="宋体" w:cstheme="minorHAnsi"/>
          <w:b/>
          <w:bCs/>
          <w:lang w:val="en-US" w:eastAsia="zh-CN"/>
        </w:rPr>
        <w:t xml:space="preserve">further </w:t>
      </w:r>
      <w:r w:rsidR="00422DC4" w:rsidRPr="00DD0D56">
        <w:rPr>
          <w:rFonts w:eastAsia="宋体" w:cstheme="minorHAnsi"/>
          <w:b/>
          <w:bCs/>
          <w:lang w:val="en-US" w:eastAsia="zh-CN"/>
        </w:rPr>
        <w:t>enhancements are specified in Rel-19.</w:t>
      </w:r>
    </w:p>
    <w:p w14:paraId="41FC8AF5" w14:textId="04B9C1BC" w:rsidR="00A54C21" w:rsidRDefault="000F716E" w:rsidP="00A54C21">
      <w:pPr>
        <w:pStyle w:val="4"/>
      </w:pPr>
      <w:r>
        <w:t xml:space="preserve">** </w:t>
      </w:r>
      <w:r w:rsidR="00152AF1">
        <w:t>Low</w:t>
      </w:r>
      <w:r>
        <w:t xml:space="preserve"> ** </w:t>
      </w:r>
      <w:r w:rsidR="00A54C21">
        <w:t>Q7-2: Please comment on proposal 7-2</w:t>
      </w:r>
    </w:p>
    <w:tbl>
      <w:tblPr>
        <w:tblStyle w:val="5-1"/>
        <w:tblW w:w="0" w:type="auto"/>
        <w:tblLook w:val="04A0" w:firstRow="1" w:lastRow="0" w:firstColumn="1" w:lastColumn="0" w:noHBand="0" w:noVBand="1"/>
      </w:tblPr>
      <w:tblGrid>
        <w:gridCol w:w="2335"/>
        <w:gridCol w:w="7294"/>
      </w:tblGrid>
      <w:tr w:rsidR="00A54C21" w14:paraId="7C802731"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06BA762" w14:textId="77777777" w:rsidR="00A54C21" w:rsidRDefault="00A54C21" w:rsidP="00737121">
            <w:r>
              <w:t>Company</w:t>
            </w:r>
          </w:p>
        </w:tc>
        <w:tc>
          <w:tcPr>
            <w:tcW w:w="7294" w:type="dxa"/>
          </w:tcPr>
          <w:p w14:paraId="0D010DEE" w14:textId="77777777" w:rsidR="00A54C21" w:rsidRDefault="00A54C21" w:rsidP="00737121">
            <w:pPr>
              <w:cnfStyle w:val="100000000000" w:firstRow="1" w:lastRow="0" w:firstColumn="0" w:lastColumn="0" w:oddVBand="0" w:evenVBand="0" w:oddHBand="0" w:evenHBand="0" w:firstRowFirstColumn="0" w:firstRowLastColumn="0" w:lastRowFirstColumn="0" w:lastRowLastColumn="0"/>
            </w:pPr>
            <w:r>
              <w:t>Comment</w:t>
            </w:r>
          </w:p>
        </w:tc>
      </w:tr>
      <w:tr w:rsidR="00A54C21" w14:paraId="4A1C0A29"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C8ACB" w14:textId="7620DF17" w:rsidR="00A54C21"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6E1581A8" w14:textId="4ADF434C" w:rsidR="00A54C21" w:rsidRPr="0086250D" w:rsidRDefault="0086250D"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nce there is no further agreement to enhance the NPDCCH offsets and current specification is aligned with </w:t>
            </w:r>
            <w:r>
              <w:rPr>
                <w:rFonts w:eastAsiaTheme="minorEastAsia"/>
                <w:lang w:eastAsia="zh-CN"/>
              </w:rPr>
              <w:t>existing</w:t>
            </w:r>
            <w:r>
              <w:rPr>
                <w:rFonts w:eastAsiaTheme="minorEastAsia" w:hint="eastAsia"/>
                <w:lang w:eastAsia="zh-CN"/>
              </w:rPr>
              <w:t xml:space="preserve"> agreement</w:t>
            </w:r>
            <w:r w:rsidR="00171657">
              <w:rPr>
                <w:rFonts w:eastAsiaTheme="minorEastAsia" w:hint="eastAsia"/>
                <w:lang w:eastAsia="zh-CN"/>
              </w:rPr>
              <w:t>s</w:t>
            </w:r>
            <w:r>
              <w:rPr>
                <w:rFonts w:eastAsiaTheme="minorEastAsia" w:hint="eastAsia"/>
                <w:lang w:eastAsia="zh-CN"/>
              </w:rPr>
              <w:t>, there is no need to have this conclusion.</w:t>
            </w:r>
          </w:p>
        </w:tc>
      </w:tr>
      <w:tr w:rsidR="00767F11" w14:paraId="496CD25A"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30BE91C0" w14:textId="6382066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19EA37D6" w14:textId="0E3C2331"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Lenovo that the conclusion is not necessary.</w:t>
            </w:r>
          </w:p>
        </w:tc>
      </w:tr>
    </w:tbl>
    <w:p w14:paraId="61560CDF" w14:textId="77777777" w:rsidR="00D717B5" w:rsidRDefault="00D717B5" w:rsidP="00EB5B30">
      <w:pPr>
        <w:rPr>
          <w:rFonts w:eastAsiaTheme="minorEastAsia"/>
          <w:color w:val="FF0000"/>
          <w:lang w:val="en-US"/>
        </w:rPr>
      </w:pPr>
    </w:p>
    <w:p w14:paraId="6AFCB674" w14:textId="71A2CA91" w:rsidR="00FE239C" w:rsidRDefault="00FE239C" w:rsidP="00FE239C">
      <w:pPr>
        <w:pStyle w:val="1"/>
        <w:numPr>
          <w:ilvl w:val="0"/>
          <w:numId w:val="1"/>
        </w:numPr>
        <w:tabs>
          <w:tab w:val="num" w:pos="720"/>
        </w:tabs>
        <w:ind w:left="720" w:hanging="720"/>
        <w:jc w:val="both"/>
        <w:rPr>
          <w:lang w:val="en-US"/>
        </w:rPr>
      </w:pPr>
      <w:r>
        <w:rPr>
          <w:lang w:val="en-US"/>
        </w:rPr>
        <w:t>NRS availability</w:t>
      </w:r>
      <w:r w:rsidR="001F234F">
        <w:rPr>
          <w:lang w:val="en-US"/>
        </w:rPr>
        <w:t xml:space="preserve"> (36.211)</w:t>
      </w:r>
    </w:p>
    <w:p w14:paraId="44E7DC29" w14:textId="035ED06B" w:rsidR="0032009B" w:rsidRDefault="0032009B" w:rsidP="0032009B">
      <w:pPr>
        <w:pStyle w:val="2"/>
        <w:rPr>
          <w:lang w:val="en-US"/>
        </w:rPr>
      </w:pPr>
      <w:r>
        <w:rPr>
          <w:lang w:val="en-US"/>
        </w:rPr>
        <w:t>8.1 Relevant input from companies</w:t>
      </w:r>
    </w:p>
    <w:p w14:paraId="6B555D44" w14:textId="77777777" w:rsidR="0032009B" w:rsidRPr="0032009B" w:rsidRDefault="0032009B" w:rsidP="0032009B">
      <w:pPr>
        <w:rPr>
          <w:lang w:val="en-US"/>
        </w:rPr>
      </w:pPr>
    </w:p>
    <w:p w14:paraId="41C5261E" w14:textId="77777777" w:rsidR="000378AC" w:rsidRDefault="00FE239C" w:rsidP="000378AC">
      <w:pPr>
        <w:pStyle w:val="4"/>
        <w:rPr>
          <w:lang w:val="en-US"/>
        </w:rPr>
      </w:pPr>
      <w:r>
        <w:rPr>
          <w:lang w:val="en-US"/>
        </w:rPr>
        <w:t>[QC]</w:t>
      </w:r>
      <w:r w:rsidR="000106C3">
        <w:rPr>
          <w:lang w:val="en-US"/>
        </w:rPr>
        <w:t xml:space="preserve"> </w:t>
      </w:r>
    </w:p>
    <w:p w14:paraId="1774DD0A" w14:textId="2C3D2BC6" w:rsidR="000106C3" w:rsidRDefault="000106C3" w:rsidP="000106C3">
      <w:pPr>
        <w:rPr>
          <w:b/>
          <w:bCs/>
        </w:rPr>
      </w:pPr>
      <w:r>
        <w:rPr>
          <w:b/>
          <w:bCs/>
          <w:u w:val="single"/>
        </w:rPr>
        <w:t>P</w:t>
      </w:r>
      <w:r w:rsidRPr="000C2952">
        <w:rPr>
          <w:b/>
          <w:bCs/>
          <w:u w:val="single"/>
        </w:rPr>
        <w:t>roposal</w:t>
      </w:r>
      <w:r>
        <w:rPr>
          <w:b/>
          <w:bCs/>
          <w:u w:val="single"/>
        </w:rPr>
        <w:t xml:space="preserve"> 1</w:t>
      </w:r>
      <w:r w:rsidRPr="000C2952">
        <w:rPr>
          <w:b/>
          <w:bCs/>
          <w:u w:val="single"/>
        </w:rPr>
        <w:t>:</w:t>
      </w:r>
      <w:r w:rsidRPr="0005046D">
        <w:rPr>
          <w:b/>
          <w:bCs/>
        </w:rPr>
        <w:t xml:space="preserve"> </w:t>
      </w:r>
      <w:r>
        <w:rPr>
          <w:b/>
          <w:bCs/>
        </w:rPr>
        <w:t xml:space="preserve">Before acquiring </w:t>
      </w:r>
      <w:proofErr w:type="spellStart"/>
      <w:r>
        <w:rPr>
          <w:b/>
          <w:bCs/>
          <w:i/>
          <w:iCs/>
        </w:rPr>
        <w:t>operationModeInfo</w:t>
      </w:r>
      <w:proofErr w:type="spellEnd"/>
      <w:r>
        <w:rPr>
          <w:b/>
          <w:bCs/>
        </w:rPr>
        <w:t xml:space="preserve"> and before obtaining </w:t>
      </w:r>
      <w:r>
        <w:rPr>
          <w:b/>
          <w:bCs/>
          <w:i/>
          <w:iCs/>
        </w:rPr>
        <w:t>SystemInformationBlockType1-NB</w:t>
      </w:r>
      <w:r>
        <w:rPr>
          <w:b/>
          <w:bCs/>
        </w:rPr>
        <w:t>, the UE may assume NRS is present in all D-subframes not carrying sync signals.</w:t>
      </w:r>
    </w:p>
    <w:p w14:paraId="36165655" w14:textId="77777777" w:rsidR="00E924CF" w:rsidRPr="005E0144" w:rsidRDefault="00E924CF" w:rsidP="00E924CF">
      <w:r w:rsidRPr="005E0144">
        <w:t xml:space="preserve">Before a UE obtains </w:t>
      </w:r>
      <w:proofErr w:type="spellStart"/>
      <w:r w:rsidRPr="005E0144">
        <w:rPr>
          <w:i/>
        </w:rPr>
        <w:t>operationModeInfo</w:t>
      </w:r>
      <w:proofErr w:type="spellEnd"/>
      <w:r w:rsidRPr="005E0144">
        <w:t>:</w:t>
      </w:r>
    </w:p>
    <w:p w14:paraId="11FAC74F" w14:textId="77777777" w:rsidR="00E924CF" w:rsidRPr="007968DE" w:rsidRDefault="00E924CF" w:rsidP="00E924CF">
      <w:pPr>
        <w:pStyle w:val="B1"/>
      </w:pPr>
      <w:r w:rsidRPr="005E0144">
        <w:t>-</w:t>
      </w:r>
      <w:r w:rsidRPr="005E0144">
        <w:tab/>
      </w:r>
      <w:r>
        <w:t>If f</w:t>
      </w:r>
      <w:r w:rsidRPr="0068623B">
        <w:t>rame structure type 1</w:t>
      </w:r>
      <w:r>
        <w:t xml:space="preserve"> is used</w:t>
      </w:r>
      <w:ins w:id="3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5CBCDFAA" w14:textId="77777777" w:rsidR="00E924CF" w:rsidRDefault="00E924CF" w:rsidP="00E924CF">
      <w:pPr>
        <w:pStyle w:val="B1"/>
        <w:rPr>
          <w:ins w:id="3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54DD5EEA" w14:textId="77777777" w:rsidR="00E924CF" w:rsidRPr="005E0144" w:rsidRDefault="00E924CF" w:rsidP="00E924CF">
      <w:pPr>
        <w:pStyle w:val="B1"/>
        <w:rPr>
          <w:ins w:id="39" w:author="Alberto Rico Alvarino" w:date="2025-08-13T16:45:00Z"/>
        </w:rPr>
      </w:pPr>
      <w:ins w:id="40" w:author="Alberto Rico Alvarino" w:date="2025-08-13T16:45:00Z">
        <w:r w:rsidRPr="007968DE">
          <w:t>-</w:t>
        </w:r>
        <w:r w:rsidRPr="007968DE">
          <w:tab/>
        </w:r>
      </w:ins>
      <w:ins w:id="41" w:author="Alberto Rico Alvarino" w:date="2025-08-13T16:46:00Z">
        <w:r>
          <w:t>If frame structure type 1 is used in NTN TDD</w:t>
        </w:r>
      </w:ins>
      <w:ins w:id="42" w:author="Alberto Rico Alvarino" w:date="2025-08-13T16:45:00Z">
        <w:r w:rsidRPr="007968DE">
          <w:t>, the UE may assume narrowband reference signals (NRSs) are transmitted in subframes</w:t>
        </w:r>
      </w:ins>
      <w:ins w:id="43" w:author="Alberto Rico Alvarino" w:date="2025-08-15T13:06:00Z">
        <w:r>
          <w:t xml:space="preserve"> #0,</w:t>
        </w:r>
      </w:ins>
      <w:ins w:id="44" w:author="Alberto Rico Alvarino" w:date="2025-08-13T16:45:00Z">
        <w:r w:rsidRPr="007968DE">
          <w:t xml:space="preserve"> #</w:t>
        </w:r>
      </w:ins>
      <w:ins w:id="45" w:author="Alberto Rico Alvarino" w:date="2025-08-13T16:48:00Z">
        <w:r>
          <w:t>3, #4, #6</w:t>
        </w:r>
      </w:ins>
      <w:ins w:id="46" w:author="Alberto Rico Alvarino" w:date="2025-08-13T16:49:00Z">
        <w:r>
          <w:t>, #7, #8</w:t>
        </w:r>
      </w:ins>
      <w:ins w:id="47" w:author="Alberto Rico Alvarino" w:date="2025-08-13T16:45:00Z">
        <w:r w:rsidRPr="007968DE">
          <w:t xml:space="preserve"> and in subframes #</w:t>
        </w:r>
      </w:ins>
      <w:ins w:id="48" w:author="Alberto Rico Alvarino" w:date="2025-08-13T16:48:00Z">
        <w:r>
          <w:t>9</w:t>
        </w:r>
      </w:ins>
      <w:ins w:id="49" w:author="Alberto Rico Alvarino" w:date="2025-08-13T16:45:00Z">
        <w:r w:rsidRPr="007968DE">
          <w:t xml:space="preserve"> not containing NSSS</w:t>
        </w:r>
      </w:ins>
      <w:ins w:id="50" w:author="Alberto Rico Alvarino" w:date="2025-08-13T16:51:00Z">
        <w:r>
          <w:t xml:space="preserve"> within the </w:t>
        </w:r>
        <w:r w:rsidRPr="00DB440C">
          <w:rPr>
            <w:i/>
            <w:iCs/>
          </w:rPr>
          <w:t xml:space="preserve">D </w:t>
        </w:r>
        <w:r>
          <w:t>consecutive downlink subframes according to the TDD pattern</w:t>
        </w:r>
      </w:ins>
      <w:ins w:id="51" w:author="Alberto Rico Alvarino" w:date="2025-08-13T16:45:00Z">
        <w:r w:rsidRPr="007968DE">
          <w:t>.</w:t>
        </w:r>
      </w:ins>
    </w:p>
    <w:p w14:paraId="4B8F0EE6" w14:textId="77777777" w:rsidR="00E924CF" w:rsidRPr="005E0144" w:rsidRDefault="00E924CF" w:rsidP="00E924CF">
      <w:pPr>
        <w:pStyle w:val="B1"/>
      </w:pPr>
    </w:p>
    <w:p w14:paraId="4A3B69DE" w14:textId="77777777" w:rsidR="00E924CF" w:rsidRPr="005E0144" w:rsidRDefault="00E924CF" w:rsidP="00E924CF">
      <w:pPr>
        <w:rPr>
          <w:i/>
          <w:lang w:eastAsia="zh-CN"/>
        </w:rPr>
      </w:pPr>
      <w:r w:rsidRPr="005E0144">
        <w:rPr>
          <w:lang w:eastAsia="zh-CN"/>
        </w:rPr>
        <w:t xml:space="preserve">On an NB-IoT carrier for which a UE receives higher-layer parameter </w:t>
      </w:r>
      <w:proofErr w:type="spellStart"/>
      <w:r w:rsidRPr="005E0144">
        <w:rPr>
          <w:i/>
          <w:lang w:eastAsia="zh-CN"/>
        </w:rPr>
        <w:t>operationModeInfo</w:t>
      </w:r>
      <w:proofErr w:type="spellEnd"/>
      <w:r w:rsidRPr="005E0144">
        <w:rPr>
          <w:lang w:eastAsia="zh-CN"/>
        </w:rPr>
        <w:t xml:space="preserve"> indicating </w:t>
      </w:r>
      <w:proofErr w:type="spellStart"/>
      <w:r w:rsidRPr="005E0144">
        <w:rPr>
          <w:i/>
          <w:lang w:eastAsia="zh-CN"/>
        </w:rPr>
        <w:t>guardband</w:t>
      </w:r>
      <w:proofErr w:type="spellEnd"/>
      <w:r w:rsidRPr="005E0144">
        <w:rPr>
          <w:lang w:eastAsia="zh-CN"/>
        </w:rPr>
        <w:t xml:space="preserve"> or </w:t>
      </w:r>
      <w:r w:rsidRPr="005E0144">
        <w:rPr>
          <w:i/>
          <w:lang w:eastAsia="zh-CN"/>
        </w:rPr>
        <w:t>standalone.</w:t>
      </w:r>
    </w:p>
    <w:p w14:paraId="64593B18" w14:textId="77777777" w:rsidR="00E924CF" w:rsidRPr="007968DE" w:rsidRDefault="00E924CF" w:rsidP="00E924CF">
      <w:pPr>
        <w:pStyle w:val="B1"/>
      </w:pPr>
      <w:r w:rsidRPr="005E0144">
        <w:rPr>
          <w:lang w:eastAsia="ja-JP"/>
        </w:rPr>
        <w:t>-</w:t>
      </w:r>
      <w:r w:rsidRPr="005E0144">
        <w:rPr>
          <w:lang w:eastAsia="ja-JP"/>
        </w:rPr>
        <w:tab/>
      </w:r>
      <w:r>
        <w:t>If f</w:t>
      </w:r>
      <w:r w:rsidRPr="0068623B">
        <w:t>rame structure type 1</w:t>
      </w:r>
      <w:r>
        <w:t xml:space="preserve"> is used</w:t>
      </w:r>
      <w:ins w:id="52"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4E3CF291" w14:textId="77777777" w:rsidR="00E924CF" w:rsidRPr="005E0144" w:rsidRDefault="00E924CF" w:rsidP="00E924CF">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13327F44" w14:textId="77777777" w:rsidR="00E924CF" w:rsidRPr="00914A4D" w:rsidRDefault="00E924CF" w:rsidP="00E924CF">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13491E56" w14:textId="77777777" w:rsidR="00E924CF" w:rsidRPr="005E0144" w:rsidRDefault="00E924CF" w:rsidP="00E924CF">
      <w:pPr>
        <w:pStyle w:val="B1"/>
      </w:pPr>
      <w:r w:rsidRPr="00914A4D">
        <w:rPr>
          <w:lang w:eastAsia="zh-CN"/>
        </w:rPr>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771D796B" w14:textId="77777777" w:rsidR="00E924CF" w:rsidRPr="005E0144" w:rsidRDefault="00E924CF" w:rsidP="00E924CF">
      <w:pPr>
        <w:pStyle w:val="B1"/>
        <w:rPr>
          <w:ins w:id="53" w:author="Alberto Rico Alvarino" w:date="2025-08-13T16:52:00Z"/>
        </w:rPr>
      </w:pPr>
      <w:ins w:id="54" w:author="Alberto Rico Alvarino" w:date="2025-08-13T16:52:00Z">
        <w:r w:rsidRPr="007968DE">
          <w:t>-</w:t>
        </w:r>
        <w:r w:rsidRPr="007968DE">
          <w:tab/>
        </w:r>
        <w:r>
          <w:t>If frame structure type 1 is used in NTN TDD</w:t>
        </w:r>
        <w:r w:rsidRPr="007968DE">
          <w:t xml:space="preserve">, the UE may assume narrowband reference signals (NRSs) are transmitted in subframes </w:t>
        </w:r>
      </w:ins>
      <w:ins w:id="55" w:author="Alberto Rico Alvarino" w:date="2025-08-15T13:06:00Z">
        <w:r>
          <w:t>#0,</w:t>
        </w:r>
      </w:ins>
      <w:ins w:id="56" w:author="Ji Lianghai" w:date="2025-08-14T13:45:00Z">
        <w:r>
          <w:t xml:space="preserve"> </w:t>
        </w:r>
      </w:ins>
      <w:ins w:id="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14AC1923" w14:textId="79507703" w:rsidR="00FE239C" w:rsidRPr="000106C3" w:rsidRDefault="00FE239C" w:rsidP="00FE239C"/>
    <w:p w14:paraId="0E009DAC" w14:textId="3E1AAB86" w:rsidR="0032009B" w:rsidRDefault="0032009B" w:rsidP="0032009B">
      <w:pPr>
        <w:pStyle w:val="2"/>
        <w:rPr>
          <w:lang w:val="en-US"/>
        </w:rPr>
      </w:pPr>
      <w:r>
        <w:rPr>
          <w:lang w:val="en-US"/>
        </w:rPr>
        <w:t xml:space="preserve">8.2 </w:t>
      </w:r>
      <w:r w:rsidR="00764020">
        <w:rPr>
          <w:lang w:val="en-US"/>
        </w:rPr>
        <w:t>Feature lead proposal</w:t>
      </w:r>
    </w:p>
    <w:p w14:paraId="612D3DE7" w14:textId="5716A736" w:rsidR="00764020" w:rsidRPr="00764020" w:rsidRDefault="001F234F" w:rsidP="00764020">
      <w:pPr>
        <w:rPr>
          <w:lang w:val="en-US"/>
        </w:rPr>
      </w:pPr>
      <w:r>
        <w:rPr>
          <w:lang w:val="en-US"/>
        </w:rPr>
        <w:t xml:space="preserve">Qualcomm is proposing to align 36.211 </w:t>
      </w:r>
      <w:r w:rsidR="00224516">
        <w:rPr>
          <w:lang w:val="en-US"/>
        </w:rPr>
        <w:t xml:space="preserve">NRS assumptions </w:t>
      </w:r>
      <w:r>
        <w:rPr>
          <w:lang w:val="en-US"/>
        </w:rPr>
        <w:t>to the</w:t>
      </w:r>
      <w:r w:rsidR="00FF30BA">
        <w:rPr>
          <w:lang w:val="en-US"/>
        </w:rPr>
        <w:t xml:space="preserve"> agreement that the valid bitmap is not applicable to NB-IoT NTN TDD. </w:t>
      </w:r>
      <w:r w:rsidR="003C0FF3">
        <w:rPr>
          <w:lang w:val="en-US"/>
        </w:rPr>
        <w:t>This was briefly discussed in previous meetings with no conclusion.</w:t>
      </w:r>
    </w:p>
    <w:p w14:paraId="4A65A6DD" w14:textId="592B5C88" w:rsidR="00764020" w:rsidRDefault="000F716E" w:rsidP="00764020">
      <w:pPr>
        <w:pStyle w:val="4"/>
      </w:pPr>
      <w:r>
        <w:t xml:space="preserve">** </w:t>
      </w:r>
      <w:r w:rsidR="006350F6">
        <w:t xml:space="preserve">High ** </w:t>
      </w:r>
      <w:r w:rsidR="00764020">
        <w:t>Q</w:t>
      </w:r>
      <w:r w:rsidR="00224516">
        <w:t>8-1</w:t>
      </w:r>
      <w:r w:rsidR="00764020">
        <w:t xml:space="preserve">: Please </w:t>
      </w:r>
      <w:r w:rsidR="00FF30BA">
        <w:t>provide your views on the TP above</w:t>
      </w:r>
    </w:p>
    <w:tbl>
      <w:tblPr>
        <w:tblStyle w:val="5-1"/>
        <w:tblW w:w="0" w:type="auto"/>
        <w:tblLook w:val="04A0" w:firstRow="1" w:lastRow="0" w:firstColumn="1" w:lastColumn="0" w:noHBand="0" w:noVBand="1"/>
      </w:tblPr>
      <w:tblGrid>
        <w:gridCol w:w="2335"/>
        <w:gridCol w:w="7294"/>
      </w:tblGrid>
      <w:tr w:rsidR="00764020" w14:paraId="74FBBF7B"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8BF47D9" w14:textId="77777777" w:rsidR="00764020" w:rsidRDefault="00764020" w:rsidP="00737121">
            <w:r>
              <w:t>Company</w:t>
            </w:r>
          </w:p>
        </w:tc>
        <w:tc>
          <w:tcPr>
            <w:tcW w:w="7294" w:type="dxa"/>
          </w:tcPr>
          <w:p w14:paraId="1D342853" w14:textId="77777777" w:rsidR="00764020" w:rsidRDefault="00764020" w:rsidP="00737121">
            <w:pPr>
              <w:cnfStyle w:val="100000000000" w:firstRow="1" w:lastRow="0" w:firstColumn="0" w:lastColumn="0" w:oddVBand="0" w:evenVBand="0" w:oddHBand="0" w:evenHBand="0" w:firstRowFirstColumn="0" w:firstRowLastColumn="0" w:lastRowFirstColumn="0" w:lastRowLastColumn="0"/>
            </w:pPr>
            <w:r>
              <w:t>Comment</w:t>
            </w:r>
          </w:p>
        </w:tc>
      </w:tr>
      <w:tr w:rsidR="00764020" w14:paraId="28E2436D"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EDCEE3" w14:textId="429E2DA5" w:rsidR="00764020"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5626C862" w14:textId="3563136B" w:rsidR="00764020" w:rsidRPr="0086250D" w:rsidRDefault="0086250D"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need a new agreement to </w:t>
            </w:r>
            <w:r>
              <w:rPr>
                <w:rFonts w:eastAsiaTheme="minorEastAsia"/>
                <w:lang w:eastAsia="zh-CN"/>
              </w:rPr>
              <w:t>support</w:t>
            </w:r>
            <w:r>
              <w:rPr>
                <w:rFonts w:eastAsiaTheme="minorEastAsia" w:hint="eastAsia"/>
                <w:lang w:eastAsia="zh-CN"/>
              </w:rPr>
              <w:t xml:space="preserve"> the corresponding CR.</w:t>
            </w:r>
          </w:p>
        </w:tc>
      </w:tr>
      <w:tr w:rsidR="00767F11" w14:paraId="7CE6AB78"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0B416EB0" w14:textId="4A141238"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0BC748"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think the legacy UE behaviour should be reused as much as possible, the NRS assumptions can be discussed case by case.</w:t>
            </w:r>
            <w:r>
              <w:rPr>
                <w:rFonts w:eastAsiaTheme="minorEastAsia" w:hint="eastAsia"/>
                <w:lang w:eastAsia="zh-CN"/>
              </w:rPr>
              <w:t xml:space="preserve"> </w:t>
            </w:r>
          </w:p>
          <w:p w14:paraId="6840115A" w14:textId="4678C257"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For example, b</w:t>
            </w:r>
            <w:r w:rsidRPr="006D42B1">
              <w:rPr>
                <w:rFonts w:eastAsiaTheme="minorEastAsia"/>
                <w:lang w:eastAsia="zh-CN"/>
              </w:rPr>
              <w:t xml:space="preserve">efore a UE obtains </w:t>
            </w:r>
            <w:proofErr w:type="spellStart"/>
            <w:r w:rsidRPr="006D42B1">
              <w:rPr>
                <w:rFonts w:eastAsiaTheme="minorEastAsia"/>
                <w:i/>
                <w:lang w:eastAsia="zh-CN"/>
              </w:rPr>
              <w:t>operationModeInfo</w:t>
            </w:r>
            <w:proofErr w:type="spellEnd"/>
            <w:r w:rsidRPr="006D42B1">
              <w:rPr>
                <w:rFonts w:eastAsiaTheme="minorEastAsia"/>
                <w:iCs/>
                <w:lang w:eastAsia="zh-CN"/>
              </w:rPr>
              <w:t xml:space="preserve">, </w:t>
            </w:r>
            <w:r>
              <w:rPr>
                <w:rFonts w:eastAsiaTheme="minorEastAsia"/>
                <w:iCs/>
                <w:lang w:eastAsia="zh-CN"/>
              </w:rPr>
              <w:t>the NRS assumption is used for NPBCH detection, and the legacy UE assumes that NRSs are transmitted in subframes</w:t>
            </w:r>
            <w:r w:rsidRPr="005E0144">
              <w:t xml:space="preserve"> #0 and #4 and in subframes #9 not containing NSSS</w:t>
            </w:r>
            <w:r>
              <w:t>. When i</w:t>
            </w:r>
            <w:r>
              <w:t>t</w:t>
            </w:r>
            <w:r>
              <w:t xml:space="preserve"> comes to NTN-TDD frame structure, we support that the UE still assumes that </w:t>
            </w:r>
            <w:r>
              <w:rPr>
                <w:rFonts w:eastAsiaTheme="minorEastAsia"/>
                <w:iCs/>
                <w:lang w:eastAsia="zh-CN"/>
              </w:rPr>
              <w:t>NRSs are transmitted in subframes</w:t>
            </w:r>
            <w:r w:rsidRPr="005E0144">
              <w:t xml:space="preserve"> #0 and #4 and in subframes #9 not containing NSSS</w:t>
            </w:r>
            <w:r>
              <w:t xml:space="preserve"> </w:t>
            </w:r>
            <w:r w:rsidRPr="00FD7C07">
              <w:t>within the D consecutive downlink subframes</w:t>
            </w:r>
            <w:r>
              <w:t>, and the specification impact can be further discussed.</w:t>
            </w:r>
          </w:p>
        </w:tc>
      </w:tr>
    </w:tbl>
    <w:p w14:paraId="36DB5676" w14:textId="77777777" w:rsidR="00FE239C" w:rsidRDefault="00FE239C" w:rsidP="00FE239C">
      <w:pPr>
        <w:rPr>
          <w:lang w:val="en-US"/>
        </w:rPr>
      </w:pPr>
    </w:p>
    <w:p w14:paraId="28EA3681" w14:textId="77777777" w:rsidR="00FE239C" w:rsidRPr="00FE239C" w:rsidRDefault="00FE239C" w:rsidP="00FE239C">
      <w:pPr>
        <w:rPr>
          <w:lang w:val="en-US"/>
        </w:rPr>
      </w:pPr>
    </w:p>
    <w:p w14:paraId="0DFF2321" w14:textId="16620D9F" w:rsidR="00FE239C" w:rsidRDefault="00FE239C" w:rsidP="00FE239C">
      <w:pPr>
        <w:pStyle w:val="1"/>
        <w:numPr>
          <w:ilvl w:val="0"/>
          <w:numId w:val="1"/>
        </w:numPr>
        <w:tabs>
          <w:tab w:val="num" w:pos="720"/>
        </w:tabs>
        <w:ind w:left="720" w:hanging="720"/>
        <w:jc w:val="both"/>
        <w:rPr>
          <w:lang w:val="en-US"/>
        </w:rPr>
      </w:pPr>
      <w:r>
        <w:rPr>
          <w:lang w:val="en-US"/>
        </w:rPr>
        <w:t>Support of non-anchor carriers</w:t>
      </w:r>
    </w:p>
    <w:p w14:paraId="71B9DEDC" w14:textId="3BCBF9C4" w:rsidR="009E0513" w:rsidRDefault="009E0513" w:rsidP="009E0513">
      <w:pPr>
        <w:pStyle w:val="2"/>
        <w:rPr>
          <w:lang w:val="en-US"/>
        </w:rPr>
      </w:pPr>
      <w:r>
        <w:rPr>
          <w:lang w:val="en-US"/>
        </w:rPr>
        <w:t>9.1 Relevant input from companies</w:t>
      </w:r>
    </w:p>
    <w:p w14:paraId="00BF4647" w14:textId="71FC58D5" w:rsidR="00113C96" w:rsidRPr="00113C96" w:rsidRDefault="00113C96" w:rsidP="00DC34F9">
      <w:pPr>
        <w:pStyle w:val="4"/>
      </w:pPr>
      <w:r w:rsidRPr="00113C96">
        <w:t>[QC]</w:t>
      </w:r>
    </w:p>
    <w:p w14:paraId="0562FF2E" w14:textId="1ACE8B36" w:rsidR="00113C96" w:rsidRDefault="00113C96" w:rsidP="00113C96">
      <w:pPr>
        <w:rPr>
          <w:b/>
          <w:bCs/>
        </w:rPr>
      </w:pPr>
      <w:r>
        <w:rPr>
          <w:b/>
          <w:bCs/>
          <w:u w:val="single"/>
        </w:rPr>
        <w:t>P</w:t>
      </w:r>
      <w:r w:rsidRPr="000C2952">
        <w:rPr>
          <w:b/>
          <w:bCs/>
          <w:u w:val="single"/>
        </w:rPr>
        <w:t>roposal</w:t>
      </w:r>
      <w:r>
        <w:rPr>
          <w:b/>
          <w:bCs/>
          <w:u w:val="single"/>
        </w:rPr>
        <w:t xml:space="preserve"> 2</w:t>
      </w:r>
      <w:r w:rsidRPr="000C2952">
        <w:rPr>
          <w:b/>
          <w:bCs/>
          <w:u w:val="single"/>
        </w:rPr>
        <w:t>:</w:t>
      </w:r>
      <w:r w:rsidRPr="0005046D">
        <w:rPr>
          <w:b/>
          <w:bCs/>
        </w:rPr>
        <w:t xml:space="preserve"> </w:t>
      </w:r>
      <w:r>
        <w:rPr>
          <w:b/>
          <w:bCs/>
        </w:rPr>
        <w:t>The set of D-subframes in the non-anchor carrier is the same as the set of D-subframes in the anchor carrier, and is transmitted at the same time.</w:t>
      </w:r>
    </w:p>
    <w:p w14:paraId="4D016C8A" w14:textId="77777777" w:rsidR="00113C96" w:rsidRDefault="00113C96" w:rsidP="00113C96">
      <w:pPr>
        <w:rPr>
          <w:b/>
          <w:bCs/>
        </w:rPr>
      </w:pPr>
      <w:r>
        <w:rPr>
          <w:b/>
          <w:bCs/>
          <w:u w:val="single"/>
        </w:rPr>
        <w:t>P</w:t>
      </w:r>
      <w:r w:rsidRPr="000C2952">
        <w:rPr>
          <w:b/>
          <w:bCs/>
          <w:u w:val="single"/>
        </w:rPr>
        <w:t>roposal</w:t>
      </w:r>
      <w:r>
        <w:rPr>
          <w:b/>
          <w:bCs/>
          <w:u w:val="single"/>
        </w:rPr>
        <w:t xml:space="preserve"> 3</w:t>
      </w:r>
      <w:r w:rsidRPr="000C2952">
        <w:rPr>
          <w:b/>
          <w:bCs/>
          <w:u w:val="single"/>
        </w:rPr>
        <w:t>:</w:t>
      </w:r>
      <w:r w:rsidRPr="0005046D">
        <w:rPr>
          <w:b/>
          <w:bCs/>
        </w:rPr>
        <w:t xml:space="preserve"> </w:t>
      </w:r>
      <w:r>
        <w:rPr>
          <w:b/>
          <w:bCs/>
        </w:rPr>
        <w:t xml:space="preserve">In a non-anchor carrier, the UE can assume </w:t>
      </w:r>
      <w:r w:rsidRPr="00801ABF">
        <w:rPr>
          <w:b/>
          <w:bCs/>
        </w:rPr>
        <w:t xml:space="preserve">NRSs are transmitted in subframes #3, #4, #5, #6, #7, #8, #9, #0 contained within the set of </w:t>
      </w:r>
      <w:r w:rsidRPr="00801ABF">
        <w:rPr>
          <w:b/>
          <w:bCs/>
          <w:i/>
          <w:iCs/>
        </w:rPr>
        <w:t>D</w:t>
      </w:r>
      <w:r w:rsidRPr="00801ABF">
        <w:rPr>
          <w:b/>
          <w:bCs/>
        </w:rPr>
        <w:t>=8 usable consecutive downlink subframes in the TDD structure</w:t>
      </w:r>
    </w:p>
    <w:p w14:paraId="278C9729" w14:textId="6AEF6BC2" w:rsidR="00DC34F9" w:rsidRDefault="00DC34F9" w:rsidP="00DC34F9">
      <w:pPr>
        <w:pStyle w:val="2"/>
        <w:rPr>
          <w:lang w:val="en-US"/>
        </w:rPr>
      </w:pPr>
      <w:r>
        <w:rPr>
          <w:lang w:val="en-US"/>
        </w:rPr>
        <w:lastRenderedPageBreak/>
        <w:t>9.2 Feature lead proposal</w:t>
      </w:r>
    </w:p>
    <w:p w14:paraId="75F2FEF5" w14:textId="69E016B8" w:rsidR="00FE239C" w:rsidRDefault="009E0513" w:rsidP="00EB5B30">
      <w:pPr>
        <w:rPr>
          <w:rFonts w:eastAsiaTheme="minorEastAsia"/>
        </w:rPr>
      </w:pPr>
      <w:r w:rsidRPr="009E0513">
        <w:rPr>
          <w:rFonts w:eastAsiaTheme="minorEastAsia"/>
        </w:rPr>
        <w:t>Qualcomm proposes to clarify</w:t>
      </w:r>
      <w:r>
        <w:rPr>
          <w:rFonts w:eastAsiaTheme="minorEastAsia"/>
        </w:rPr>
        <w:t xml:space="preserve"> how the TDD frame is captured for non-anchor carriers, and also the NRS availability.</w:t>
      </w:r>
      <w:r w:rsidR="004F6DA4">
        <w:rPr>
          <w:rFonts w:eastAsiaTheme="minorEastAsia"/>
        </w:rPr>
        <w:t xml:space="preserve"> Feature lead welcomes comments on the two above proposals:</w:t>
      </w:r>
    </w:p>
    <w:p w14:paraId="4AA7B403" w14:textId="214F2D31" w:rsidR="004F6DA4" w:rsidRDefault="006350F6" w:rsidP="004F6DA4">
      <w:pPr>
        <w:pStyle w:val="4"/>
      </w:pPr>
      <w:r>
        <w:t xml:space="preserve">** High ** </w:t>
      </w:r>
      <w:r w:rsidR="004F6DA4">
        <w:t>Q9-1: Please provide your views on the two proposals above regarding non-anchor carriers</w:t>
      </w:r>
    </w:p>
    <w:tbl>
      <w:tblPr>
        <w:tblStyle w:val="5-1"/>
        <w:tblW w:w="0" w:type="auto"/>
        <w:tblLook w:val="04A0" w:firstRow="1" w:lastRow="0" w:firstColumn="1" w:lastColumn="0" w:noHBand="0" w:noVBand="1"/>
      </w:tblPr>
      <w:tblGrid>
        <w:gridCol w:w="2335"/>
        <w:gridCol w:w="7294"/>
      </w:tblGrid>
      <w:tr w:rsidR="004F6DA4" w14:paraId="119BA5A1"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EB1A76A" w14:textId="77777777" w:rsidR="004F6DA4" w:rsidRDefault="004F6DA4" w:rsidP="00737121">
            <w:r>
              <w:t>Company</w:t>
            </w:r>
          </w:p>
        </w:tc>
        <w:tc>
          <w:tcPr>
            <w:tcW w:w="7294" w:type="dxa"/>
          </w:tcPr>
          <w:p w14:paraId="20705C8F" w14:textId="77777777" w:rsidR="004F6DA4" w:rsidRDefault="004F6DA4" w:rsidP="00737121">
            <w:pPr>
              <w:cnfStyle w:val="100000000000" w:firstRow="1" w:lastRow="0" w:firstColumn="0" w:lastColumn="0" w:oddVBand="0" w:evenVBand="0" w:oddHBand="0" w:evenHBand="0" w:firstRowFirstColumn="0" w:firstRowLastColumn="0" w:lastRowFirstColumn="0" w:lastRowLastColumn="0"/>
            </w:pPr>
            <w:r>
              <w:t>Comment</w:t>
            </w:r>
          </w:p>
        </w:tc>
      </w:tr>
      <w:tr w:rsidR="004F6DA4" w14:paraId="0AD4583A"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2DD680" w14:textId="4F188923" w:rsidR="004F6DA4" w:rsidRPr="0086250D" w:rsidRDefault="0086250D" w:rsidP="00737121">
            <w:pPr>
              <w:rPr>
                <w:rFonts w:eastAsiaTheme="minorEastAsia"/>
                <w:lang w:eastAsia="zh-CN"/>
              </w:rPr>
            </w:pPr>
            <w:r>
              <w:rPr>
                <w:rFonts w:eastAsiaTheme="minorEastAsia" w:hint="eastAsia"/>
                <w:lang w:eastAsia="zh-CN"/>
              </w:rPr>
              <w:t>Lenovo</w:t>
            </w:r>
          </w:p>
        </w:tc>
        <w:tc>
          <w:tcPr>
            <w:tcW w:w="7294" w:type="dxa"/>
          </w:tcPr>
          <w:p w14:paraId="488AAB24" w14:textId="07D8260A" w:rsidR="004F6DA4" w:rsidRPr="00F4517C" w:rsidRDefault="00F4517C"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think there is a need to discuss whether NTN-TDD </w:t>
            </w:r>
            <w:r w:rsidR="004149D7">
              <w:rPr>
                <w:rFonts w:eastAsiaTheme="minorEastAsia" w:hint="eastAsia"/>
                <w:lang w:eastAsia="zh-CN"/>
              </w:rPr>
              <w:t xml:space="preserve">is </w:t>
            </w:r>
            <w:r>
              <w:rPr>
                <w:rFonts w:eastAsiaTheme="minorEastAsia" w:hint="eastAsia"/>
                <w:lang w:eastAsia="zh-CN"/>
              </w:rPr>
              <w:t>adopted in non-anchor carrier first.</w:t>
            </w:r>
          </w:p>
        </w:tc>
      </w:tr>
      <w:tr w:rsidR="00767F11" w14:paraId="67BBD9C7"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0F495BE0" w14:textId="7A58C35A"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A4B5CF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WID approved that the NTN-TDD mode is specified for standalone deployment with anchor and non-anchor carriers, so the NTN-TDD frame structure should also be applicable to non-anchor carriers. For simplicity, we support Proposal 2 to use the same TDD pattern in the anchor and non-anchor carriers.</w:t>
            </w:r>
          </w:p>
          <w:p w14:paraId="0C5659B3" w14:textId="783A4093"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Regarding Proposal 3, further discussion is needed because the legacy NRS assumptions only depends on the NPDCCH/NPDSCH transmission.</w:t>
            </w:r>
          </w:p>
        </w:tc>
      </w:tr>
    </w:tbl>
    <w:p w14:paraId="7688D0A9" w14:textId="77777777" w:rsidR="004F6DA4" w:rsidRPr="009E0513" w:rsidRDefault="004F6DA4" w:rsidP="00EB5B30">
      <w:pPr>
        <w:rPr>
          <w:rFonts w:eastAsiaTheme="minorEastAsia"/>
        </w:rPr>
      </w:pPr>
    </w:p>
    <w:p w14:paraId="39276438" w14:textId="77777777" w:rsidR="003A768E" w:rsidRPr="004C7E65" w:rsidRDefault="003A768E" w:rsidP="00EB5B30">
      <w:pPr>
        <w:rPr>
          <w:rFonts w:eastAsiaTheme="minorEastAsia"/>
          <w:color w:val="FF0000"/>
          <w:lang w:val="en-US"/>
        </w:rPr>
      </w:pPr>
    </w:p>
    <w:p w14:paraId="5834F4F2" w14:textId="52EFADE1" w:rsidR="00E001E5" w:rsidRDefault="00E001E5" w:rsidP="00E001E5">
      <w:pPr>
        <w:pStyle w:val="1"/>
        <w:numPr>
          <w:ilvl w:val="0"/>
          <w:numId w:val="1"/>
        </w:numPr>
        <w:tabs>
          <w:tab w:val="num" w:pos="720"/>
        </w:tabs>
        <w:ind w:left="720" w:hanging="720"/>
        <w:jc w:val="both"/>
        <w:rPr>
          <w:lang w:val="en-US"/>
        </w:rPr>
      </w:pPr>
      <w:r>
        <w:rPr>
          <w:lang w:val="en-US"/>
        </w:rPr>
        <w:t>Pre-compensation (36.213)</w:t>
      </w:r>
    </w:p>
    <w:p w14:paraId="03EE712D" w14:textId="32C56873" w:rsidR="00812F35" w:rsidRDefault="00812F35" w:rsidP="00812F35">
      <w:pPr>
        <w:pStyle w:val="2"/>
        <w:rPr>
          <w:lang w:val="en-US"/>
        </w:rPr>
      </w:pPr>
      <w:r>
        <w:rPr>
          <w:lang w:val="en-US"/>
        </w:rPr>
        <w:t>10.1 Relevant input from companies</w:t>
      </w:r>
    </w:p>
    <w:p w14:paraId="0CF638EE" w14:textId="77F3BA3E" w:rsidR="00ED518D" w:rsidRDefault="00ED518D" w:rsidP="00C670F8">
      <w:pPr>
        <w:pStyle w:val="4"/>
        <w:rPr>
          <w:color w:val="FF0000"/>
          <w:lang w:val="en-US"/>
        </w:rPr>
      </w:pPr>
      <w:r w:rsidRPr="00ED518D">
        <w:rPr>
          <w:lang w:val="en-US"/>
        </w:rPr>
        <w:t>[oppo]</w:t>
      </w:r>
    </w:p>
    <w:p w14:paraId="5D0E0033"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hint="eastAsia"/>
          <w:color w:val="0070C0"/>
          <w:lang w:eastAsia="ja-JP"/>
        </w:rPr>
        <w:t>R</w:t>
      </w:r>
      <w:r w:rsidRPr="0032544A">
        <w:rPr>
          <w:rFonts w:eastAsia="MS Mincho"/>
          <w:color w:val="0070C0"/>
          <w:lang w:eastAsia="ja-JP"/>
        </w:rPr>
        <w:t>eason for change</w:t>
      </w:r>
    </w:p>
    <w:p w14:paraId="7D2A997D" w14:textId="77777777" w:rsidR="00ED518D" w:rsidRPr="00AC6CA3" w:rsidRDefault="00ED518D" w:rsidP="00ED518D">
      <w:pPr>
        <w:snapToGrid w:val="0"/>
        <w:spacing w:before="60" w:after="60"/>
        <w:jc w:val="both"/>
        <w:rPr>
          <w:rFonts w:eastAsiaTheme="minorEastAsia"/>
          <w:lang w:eastAsia="zh-CN"/>
        </w:rPr>
      </w:pPr>
      <w:r>
        <w:rPr>
          <w:rFonts w:eastAsiaTheme="minorEastAsia"/>
          <w:lang w:eastAsia="zh-CN"/>
        </w:rPr>
        <w:t>It is not specified how to adjust time and frequency pre-compensation in NTN TDD.</w:t>
      </w:r>
    </w:p>
    <w:p w14:paraId="664F3F01"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Summary of change</w:t>
      </w:r>
    </w:p>
    <w:p w14:paraId="0930E71A" w14:textId="77777777" w:rsidR="00ED518D" w:rsidRPr="000A5899" w:rsidRDefault="00ED518D" w:rsidP="00ED518D">
      <w:pPr>
        <w:snapToGrid w:val="0"/>
        <w:spacing w:before="60" w:after="60"/>
        <w:jc w:val="both"/>
        <w:rPr>
          <w:rFonts w:eastAsiaTheme="minorEastAsia"/>
          <w:lang w:eastAsia="zh-CN"/>
        </w:rPr>
      </w:pPr>
      <w:r>
        <w:rPr>
          <w:rFonts w:eastAsia="MS Mincho"/>
          <w:lang w:eastAsia="ja-JP"/>
        </w:rPr>
        <w:t xml:space="preserve">It is specified that the UE may </w:t>
      </w:r>
      <w:r w:rsidRPr="009B6A30">
        <w:t>adjust its time/frequency pre-compensation before the beginning of each set of consecutive 8 uplink subframes</w:t>
      </w:r>
      <w:r>
        <w:t xml:space="preserve"> in NTN TDD.</w:t>
      </w:r>
    </w:p>
    <w:p w14:paraId="341E8CD7"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Consequences if not approved</w:t>
      </w:r>
    </w:p>
    <w:p w14:paraId="130DD705" w14:textId="77777777" w:rsidR="00ED518D" w:rsidRPr="0032544A" w:rsidRDefault="00ED518D" w:rsidP="00ED518D">
      <w:pPr>
        <w:snapToGrid w:val="0"/>
        <w:spacing w:before="60" w:after="60"/>
        <w:jc w:val="both"/>
        <w:rPr>
          <w:rFonts w:eastAsia="MS Mincho"/>
          <w:lang w:eastAsia="ja-JP"/>
        </w:rPr>
      </w:pPr>
      <w:r>
        <w:rPr>
          <w:rFonts w:eastAsiaTheme="minorEastAsia"/>
          <w:lang w:eastAsia="zh-CN"/>
        </w:rPr>
        <w:t>Time and frequency pre-compensation adjustment is not supported in NTN TDD</w:t>
      </w:r>
      <w:r>
        <w:rPr>
          <w:rFonts w:ascii="Times" w:eastAsiaTheme="minorEastAsia" w:hAnsi="Times"/>
          <w:bCs/>
          <w:lang w:eastAsia="zh-CN"/>
        </w:rPr>
        <w:t>.</w:t>
      </w:r>
    </w:p>
    <w:p w14:paraId="14FE962A" w14:textId="77777777" w:rsidR="00ED518D" w:rsidRPr="001074FA" w:rsidRDefault="00ED518D" w:rsidP="001B48E9">
      <w:pPr>
        <w:pStyle w:val="afb"/>
        <w:jc w:val="center"/>
        <w:rPr>
          <w:rFonts w:eastAsiaTheme="minorEastAsia"/>
          <w:color w:val="FF0000"/>
          <w:szCs w:val="20"/>
          <w:lang w:eastAsia="zh-CN"/>
        </w:rPr>
      </w:pPr>
      <w:r w:rsidRPr="001074FA">
        <w:rPr>
          <w:rFonts w:eastAsiaTheme="minorEastAsia"/>
          <w:color w:val="FF0000"/>
          <w:szCs w:val="20"/>
          <w:lang w:eastAsia="zh-CN"/>
        </w:rPr>
        <w:t>-------------------- start of TP</w:t>
      </w:r>
      <w:r>
        <w:rPr>
          <w:rFonts w:eastAsiaTheme="minorEastAsia"/>
          <w:color w:val="FF0000"/>
          <w:szCs w:val="20"/>
          <w:lang w:eastAsia="zh-CN"/>
        </w:rPr>
        <w:t>#1</w:t>
      </w:r>
      <w:r w:rsidRPr="001074FA">
        <w:rPr>
          <w:rFonts w:eastAsiaTheme="minorEastAsia"/>
          <w:color w:val="FF0000"/>
          <w:szCs w:val="20"/>
          <w:lang w:eastAsia="zh-CN"/>
        </w:rPr>
        <w:t xml:space="preserve"> </w:t>
      </w:r>
      <w:r>
        <w:rPr>
          <w:rFonts w:eastAsiaTheme="minorEastAsia"/>
          <w:color w:val="FF0000"/>
          <w:szCs w:val="20"/>
          <w:lang w:eastAsia="zh-CN"/>
        </w:rPr>
        <w:t xml:space="preserve">for 36.213 </w:t>
      </w:r>
      <w:r w:rsidRPr="001074FA">
        <w:rPr>
          <w:rFonts w:eastAsiaTheme="minorEastAsia"/>
          <w:color w:val="FF0000"/>
          <w:szCs w:val="20"/>
          <w:lang w:eastAsia="zh-CN"/>
        </w:rPr>
        <w:t>----</w:t>
      </w:r>
      <w:r>
        <w:rPr>
          <w:rFonts w:eastAsiaTheme="minorEastAsia"/>
          <w:color w:val="FF0000"/>
          <w:szCs w:val="20"/>
          <w:lang w:eastAsia="zh-CN"/>
        </w:rPr>
        <w:t>--</w:t>
      </w:r>
      <w:r w:rsidRPr="001074FA">
        <w:rPr>
          <w:rFonts w:eastAsiaTheme="minorEastAsia"/>
          <w:color w:val="FF0000"/>
          <w:szCs w:val="20"/>
          <w:lang w:eastAsia="zh-CN"/>
        </w:rPr>
        <w:t>--------------</w:t>
      </w:r>
    </w:p>
    <w:p w14:paraId="05D37758" w14:textId="77777777" w:rsidR="00ED518D" w:rsidRPr="001074FA" w:rsidRDefault="00ED518D" w:rsidP="00ED518D">
      <w:pPr>
        <w:overflowPunct w:val="0"/>
        <w:autoSpaceDE w:val="0"/>
        <w:autoSpaceDN w:val="0"/>
        <w:adjustRightInd w:val="0"/>
        <w:textAlignment w:val="baseline"/>
        <w:rPr>
          <w:b/>
          <w:bCs/>
          <w:lang w:eastAsia="en-GB"/>
        </w:rPr>
      </w:pPr>
      <w:r w:rsidRPr="00BE1839">
        <w:rPr>
          <w:b/>
          <w:bCs/>
          <w:lang w:eastAsia="en-GB"/>
        </w:rPr>
        <w:t>16.1.2</w:t>
      </w:r>
      <w:r w:rsidRPr="00BE1839">
        <w:rPr>
          <w:b/>
          <w:bCs/>
          <w:lang w:eastAsia="en-GB"/>
        </w:rPr>
        <w:tab/>
        <w:t>Timing synchronization</w:t>
      </w:r>
    </w:p>
    <w:p w14:paraId="1C961348" w14:textId="77777777" w:rsidR="00ED518D" w:rsidRPr="001074FA" w:rsidRDefault="00ED518D" w:rsidP="00ED518D">
      <w:pPr>
        <w:overflowPunct w:val="0"/>
        <w:autoSpaceDE w:val="0"/>
        <w:autoSpaceDN w:val="0"/>
        <w:adjustRightInd w:val="0"/>
        <w:jc w:val="center"/>
        <w:textAlignment w:val="baseline"/>
        <w:rPr>
          <w:color w:val="FF0000"/>
          <w:lang w:eastAsia="en-GB"/>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446E805B" w14:textId="77777777" w:rsidR="00ED518D" w:rsidRPr="00BE1839" w:rsidRDefault="00ED518D" w:rsidP="00ED518D">
      <w:pPr>
        <w:tabs>
          <w:tab w:val="num" w:pos="360"/>
        </w:tabs>
        <w:overflowPunct w:val="0"/>
        <w:autoSpaceDE w:val="0"/>
        <w:autoSpaceDN w:val="0"/>
        <w:adjustRightInd w:val="0"/>
        <w:jc w:val="both"/>
        <w:textAlignment w:val="baseline"/>
        <w:rPr>
          <w:rFonts w:eastAsia="Malgun Gothic"/>
          <w:bCs/>
          <w:lang w:eastAsia="ko-KR"/>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5E3EFCAC" w14:textId="77777777" w:rsidR="00ED518D" w:rsidRPr="00BE1839" w:rsidRDefault="00ED518D" w:rsidP="00ED518D">
      <w:pPr>
        <w:jc w:val="both"/>
        <w:rPr>
          <w:rFonts w:eastAsia="宋体"/>
        </w:rPr>
      </w:pPr>
      <w:r w:rsidRPr="00BE1839">
        <w:rPr>
          <w:bCs/>
          <w:color w:val="7030A0"/>
          <w:lang w:eastAsia="en-GB"/>
        </w:rPr>
        <w:t xml:space="preserve">For a NB-IoT UE communicating over NTN TDD, time and frequency pre-compensation </w:t>
      </w:r>
      <w:r>
        <w:rPr>
          <w:bCs/>
          <w:color w:val="7030A0"/>
          <w:lang w:eastAsia="en-GB"/>
        </w:rPr>
        <w:t>may be</w:t>
      </w:r>
      <w:r w:rsidRPr="00BE1839">
        <w:rPr>
          <w:bCs/>
          <w:color w:val="7030A0"/>
          <w:lang w:eastAsia="en-GB"/>
        </w:rPr>
        <w:t xml:space="preserve"> adjusted</w:t>
      </w:r>
      <w:r>
        <w:rPr>
          <w:bCs/>
          <w:color w:val="7030A0"/>
          <w:lang w:eastAsia="en-GB"/>
        </w:rPr>
        <w:t xml:space="preserve"> per </w:t>
      </w:r>
      <w:r w:rsidRPr="00951C3E">
        <w:rPr>
          <w:i/>
          <w:iCs/>
          <w:color w:val="7030A0"/>
          <w:lang w:eastAsia="ko-KR"/>
        </w:rPr>
        <w:t>U</w:t>
      </w:r>
      <w:r w:rsidRPr="00951C3E">
        <w:rPr>
          <w:color w:val="7030A0"/>
          <w:lang w:eastAsia="ko-KR"/>
        </w:rPr>
        <w:t xml:space="preserve"> consecutive uplink subframes according to the TDD pattern and the value of </w:t>
      </w:r>
      <w:r w:rsidRPr="00951C3E">
        <w:rPr>
          <w:i/>
          <w:iCs/>
          <w:color w:val="7030A0"/>
          <w:lang w:eastAsia="ko-KR"/>
        </w:rPr>
        <w:t>U</w:t>
      </w:r>
      <w:r w:rsidRPr="00951C3E">
        <w:rPr>
          <w:color w:val="7030A0"/>
          <w:lang w:eastAsia="ko-KR"/>
        </w:rPr>
        <w:t xml:space="preserve"> defined in [3]</w:t>
      </w:r>
      <w:r w:rsidRPr="00951C3E">
        <w:rPr>
          <w:bCs/>
          <w:color w:val="7030A0"/>
          <w:lang w:eastAsia="en-GB"/>
        </w:rPr>
        <w:t>.</w:t>
      </w:r>
    </w:p>
    <w:p w14:paraId="3170359E" w14:textId="77777777" w:rsidR="00ED518D" w:rsidRPr="0032544A" w:rsidRDefault="00ED518D" w:rsidP="00ED518D">
      <w:pPr>
        <w:jc w:val="center"/>
        <w:rPr>
          <w:rFonts w:eastAsia="宋体"/>
          <w:noProof/>
          <w:lang w:eastAsia="zh-CN"/>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663D69BA" w14:textId="38C5ADCA" w:rsidR="00ED518D" w:rsidRPr="00E001E5" w:rsidRDefault="00ED518D" w:rsidP="001B48E9">
      <w:pPr>
        <w:jc w:val="center"/>
        <w:rPr>
          <w:rFonts w:eastAsiaTheme="minorEastAsia"/>
          <w:color w:val="FF0000"/>
          <w:lang w:val="en-US"/>
        </w:rPr>
      </w:pPr>
      <w:r w:rsidRPr="001074FA">
        <w:rPr>
          <w:rFonts w:eastAsiaTheme="minorEastAsia"/>
          <w:color w:val="FF0000"/>
          <w:lang w:eastAsia="zh-CN"/>
        </w:rPr>
        <w:t>-------------------- end of TP</w:t>
      </w:r>
      <w:r>
        <w:rPr>
          <w:rFonts w:eastAsiaTheme="minorEastAsia"/>
          <w:color w:val="FF0000"/>
          <w:lang w:eastAsia="zh-CN"/>
        </w:rPr>
        <w:t>#1</w:t>
      </w:r>
      <w:r w:rsidRPr="001074FA">
        <w:rPr>
          <w:rFonts w:eastAsiaTheme="minorEastAsia"/>
          <w:color w:val="FF0000"/>
          <w:lang w:eastAsia="zh-CN"/>
        </w:rPr>
        <w:t xml:space="preserve"> --------------------------------</w:t>
      </w:r>
      <w:r>
        <w:rPr>
          <w:rFonts w:eastAsiaTheme="minorEastAsia"/>
          <w:color w:val="FF0000"/>
          <w:lang w:eastAsia="zh-CN"/>
        </w:rPr>
        <w:t>-</w:t>
      </w:r>
    </w:p>
    <w:p w14:paraId="1F1386C8" w14:textId="215CC802" w:rsidR="00812F35" w:rsidRDefault="00812F35" w:rsidP="00812F35">
      <w:pPr>
        <w:pStyle w:val="2"/>
        <w:rPr>
          <w:lang w:val="en-US"/>
        </w:rPr>
      </w:pPr>
      <w:r>
        <w:rPr>
          <w:lang w:val="en-US"/>
        </w:rPr>
        <w:t xml:space="preserve">10.2 </w:t>
      </w:r>
      <w:r w:rsidR="00CE5C06">
        <w:rPr>
          <w:lang w:val="en-US"/>
        </w:rPr>
        <w:t>Feature lead proposal</w:t>
      </w:r>
    </w:p>
    <w:p w14:paraId="482EAEF7" w14:textId="492F7F61" w:rsidR="00CE5C06" w:rsidRDefault="00E27686" w:rsidP="00CE5C06">
      <w:pPr>
        <w:rPr>
          <w:lang w:val="en-US"/>
        </w:rPr>
      </w:pPr>
      <w:r>
        <w:rPr>
          <w:lang w:val="en-US"/>
        </w:rPr>
        <w:t xml:space="preserve">FL’s view is that the proposal above seems to be technically correct, but it may overlap with </w:t>
      </w:r>
      <w:r w:rsidR="00EC22CB">
        <w:rPr>
          <w:lang w:val="en-US"/>
        </w:rPr>
        <w:t>RAN4 specifications. Companies are encouraged to comment on the TP and whether it is needed or not:</w:t>
      </w:r>
    </w:p>
    <w:p w14:paraId="773F6250" w14:textId="2F769E9A" w:rsidR="00EC22CB" w:rsidRDefault="00EC22CB" w:rsidP="00EC22CB">
      <w:pPr>
        <w:pStyle w:val="4"/>
      </w:pPr>
      <w:r>
        <w:t>** High ** Q10-1: Please provide your views on the TP above</w:t>
      </w:r>
    </w:p>
    <w:tbl>
      <w:tblPr>
        <w:tblStyle w:val="5-1"/>
        <w:tblW w:w="0" w:type="auto"/>
        <w:tblLook w:val="04A0" w:firstRow="1" w:lastRow="0" w:firstColumn="1" w:lastColumn="0" w:noHBand="0" w:noVBand="1"/>
      </w:tblPr>
      <w:tblGrid>
        <w:gridCol w:w="2335"/>
        <w:gridCol w:w="7294"/>
      </w:tblGrid>
      <w:tr w:rsidR="00EC22CB" w14:paraId="566E1CFB"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5AB9A1C" w14:textId="77777777" w:rsidR="00EC22CB" w:rsidRDefault="00EC22CB" w:rsidP="00737121">
            <w:r>
              <w:t>Company</w:t>
            </w:r>
          </w:p>
        </w:tc>
        <w:tc>
          <w:tcPr>
            <w:tcW w:w="7294" w:type="dxa"/>
          </w:tcPr>
          <w:p w14:paraId="33441889" w14:textId="77777777" w:rsidR="00EC22CB" w:rsidRDefault="00EC22CB" w:rsidP="00737121">
            <w:pPr>
              <w:cnfStyle w:val="100000000000" w:firstRow="1" w:lastRow="0" w:firstColumn="0" w:lastColumn="0" w:oddVBand="0" w:evenVBand="0" w:oddHBand="0" w:evenHBand="0" w:firstRowFirstColumn="0" w:firstRowLastColumn="0" w:lastRowFirstColumn="0" w:lastRowLastColumn="0"/>
            </w:pPr>
            <w:r>
              <w:t>Comment</w:t>
            </w:r>
          </w:p>
        </w:tc>
      </w:tr>
      <w:tr w:rsidR="00EC22CB" w14:paraId="0A53B4C6"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5AA186" w14:textId="0EC9CB7A" w:rsidR="00EC22CB" w:rsidRPr="0042609F" w:rsidRDefault="0042609F" w:rsidP="00737121">
            <w:pPr>
              <w:rPr>
                <w:rFonts w:eastAsiaTheme="minorEastAsia"/>
                <w:lang w:eastAsia="zh-CN"/>
              </w:rPr>
            </w:pPr>
            <w:r>
              <w:rPr>
                <w:rFonts w:eastAsiaTheme="minorEastAsia" w:hint="eastAsia"/>
                <w:lang w:eastAsia="zh-CN"/>
              </w:rPr>
              <w:lastRenderedPageBreak/>
              <w:t>Lenovo</w:t>
            </w:r>
          </w:p>
        </w:tc>
        <w:tc>
          <w:tcPr>
            <w:tcW w:w="7294" w:type="dxa"/>
          </w:tcPr>
          <w:p w14:paraId="04F37171" w14:textId="266E364E" w:rsidR="00EC22CB" w:rsidRPr="0042609F" w:rsidRDefault="0042609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we don</w:t>
            </w:r>
            <w:r>
              <w:rPr>
                <w:rFonts w:eastAsiaTheme="minorEastAsia"/>
                <w:lang w:eastAsia="zh-CN"/>
              </w:rPr>
              <w:t>’</w:t>
            </w:r>
            <w:r>
              <w:rPr>
                <w:rFonts w:eastAsiaTheme="minorEastAsia" w:hint="eastAsia"/>
                <w:lang w:eastAsia="zh-CN"/>
              </w:rPr>
              <w:t>t need to have the CR in RAN1 specification.</w:t>
            </w:r>
          </w:p>
        </w:tc>
      </w:tr>
      <w:tr w:rsidR="00767F11" w14:paraId="52140F6E"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484AD6A9" w14:textId="10A1C031"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2856BED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36.213 only specifies the segmented time and frequency pre-compensation for NTN-FDD, and the pre-compensation for NTN-TDD is not provided. In the last meeting, we have agreed that “</w:t>
            </w:r>
            <w:r w:rsidRPr="009B6A30">
              <w:t xml:space="preserve">The UE </w:t>
            </w:r>
            <w:r w:rsidRPr="009B6A30">
              <w:rPr>
                <w:color w:val="FF0000"/>
              </w:rPr>
              <w:t xml:space="preserve">may </w:t>
            </w:r>
            <w:r w:rsidRPr="009B6A30">
              <w:t>adjust its time/frequency pre-compensation before the beginning of each set of consecutive 8 uplink subframes</w:t>
            </w:r>
            <w:r>
              <w:rPr>
                <w:rFonts w:eastAsiaTheme="minorEastAsia"/>
                <w:lang w:eastAsia="zh-CN"/>
              </w:rPr>
              <w:t>”, so it should be captured in the RAN1 specification to make the UE behaviour clear.</w:t>
            </w:r>
          </w:p>
          <w:p w14:paraId="22E409EF"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Regarding the potential overlap with RAN4 specification mentioned by FL, the precedent for segmented time/frequency pre-compensation for NTN FDD already exists, i.e., the segmented pre-compensation is captured in RAN1 and RAN4 specification respectively as follows, so there is no need to worry about the overlap with RAN4 specification.</w:t>
            </w:r>
          </w:p>
          <w:tbl>
            <w:tblPr>
              <w:tblStyle w:val="ab"/>
              <w:tblW w:w="0" w:type="auto"/>
              <w:tblLook w:val="04A0" w:firstRow="1" w:lastRow="0" w:firstColumn="1" w:lastColumn="0" w:noHBand="0" w:noVBand="1"/>
            </w:tblPr>
            <w:tblGrid>
              <w:gridCol w:w="7068"/>
            </w:tblGrid>
            <w:tr w:rsidR="00767F11" w14:paraId="01E4F88B" w14:textId="77777777" w:rsidTr="0053252A">
              <w:tc>
                <w:tcPr>
                  <w:tcW w:w="7068" w:type="dxa"/>
                </w:tcPr>
                <w:p w14:paraId="215DE8C6" w14:textId="77777777" w:rsidR="00767F11" w:rsidRPr="00B42E22" w:rsidRDefault="00767F11" w:rsidP="00767F11">
                  <w:pPr>
                    <w:rPr>
                      <w:rFonts w:eastAsiaTheme="minorEastAsia"/>
                      <w:u w:val="single"/>
                      <w:lang w:eastAsia="zh-CN"/>
                    </w:rPr>
                  </w:pPr>
                  <w:r w:rsidRPr="00B42E22">
                    <w:rPr>
                      <w:rFonts w:eastAsiaTheme="minorEastAsia"/>
                      <w:u w:val="single"/>
                      <w:lang w:eastAsia="zh-CN"/>
                    </w:rPr>
                    <w:t>16.1.2</w:t>
                  </w:r>
                  <w:r>
                    <w:rPr>
                      <w:rFonts w:eastAsiaTheme="minorEastAsia"/>
                      <w:u w:val="single"/>
                      <w:lang w:eastAsia="zh-CN"/>
                    </w:rPr>
                    <w:t xml:space="preserve"> </w:t>
                  </w:r>
                  <w:r w:rsidRPr="00B42E22">
                    <w:rPr>
                      <w:rFonts w:eastAsiaTheme="minorEastAsia"/>
                      <w:u w:val="single"/>
                      <w:lang w:eastAsia="zh-CN"/>
                    </w:rPr>
                    <w:t>Timing synchronization</w:t>
                  </w:r>
                  <w:r w:rsidRPr="00B42E22">
                    <w:rPr>
                      <w:rFonts w:eastAsiaTheme="minorEastAsia" w:hint="eastAsia"/>
                      <w:u w:val="single"/>
                      <w:lang w:eastAsia="zh-CN"/>
                    </w:rPr>
                    <w:t xml:space="preserve"> </w:t>
                  </w:r>
                  <w:r>
                    <w:rPr>
                      <w:rFonts w:eastAsiaTheme="minorEastAsia"/>
                      <w:u w:val="single"/>
                      <w:lang w:eastAsia="zh-CN"/>
                    </w:rPr>
                    <w:t xml:space="preserve">in </w:t>
                  </w:r>
                  <w:r w:rsidRPr="00B42E22">
                    <w:rPr>
                      <w:rFonts w:eastAsiaTheme="minorEastAsia" w:hint="eastAsia"/>
                      <w:u w:val="single"/>
                      <w:lang w:eastAsia="zh-CN"/>
                    </w:rPr>
                    <w:t>3</w:t>
                  </w:r>
                  <w:r w:rsidRPr="00B42E22">
                    <w:rPr>
                      <w:rFonts w:eastAsiaTheme="minorEastAsia"/>
                      <w:u w:val="single"/>
                      <w:lang w:eastAsia="zh-CN"/>
                    </w:rPr>
                    <w:t xml:space="preserve">6.213 </w:t>
                  </w:r>
                </w:p>
                <w:p w14:paraId="2AB7AA54" w14:textId="77777777" w:rsidR="00767F11" w:rsidRDefault="00767F11" w:rsidP="00767F11">
                  <w:pPr>
                    <w:rPr>
                      <w:rFonts w:eastAsiaTheme="minorEastAsia"/>
                      <w:lang w:eastAsia="zh-CN"/>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630E2D68" w14:textId="77777777" w:rsidR="00767F11" w:rsidRPr="00927F3B" w:rsidRDefault="00767F11" w:rsidP="00767F11">
                  <w:pPr>
                    <w:rPr>
                      <w:u w:val="single"/>
                    </w:rPr>
                  </w:pPr>
                  <w:r w:rsidRPr="00927F3B">
                    <w:rPr>
                      <w:u w:val="single"/>
                    </w:rPr>
                    <w:t>7.20A.2</w:t>
                  </w:r>
                  <w:r w:rsidRPr="00927F3B">
                    <w:rPr>
                      <w:u w:val="single"/>
                    </w:rPr>
                    <w:tab/>
                    <w:t>Requirements in 36.133</w:t>
                  </w:r>
                </w:p>
                <w:p w14:paraId="31F0E744" w14:textId="77777777" w:rsidR="00767F11" w:rsidRDefault="00767F11" w:rsidP="00767F11">
                  <w:pPr>
                    <w:rPr>
                      <w:rFonts w:eastAsiaTheme="minorEastAsia"/>
                      <w:lang w:eastAsia="zh-CN"/>
                    </w:rPr>
                  </w:pPr>
                  <w:r w:rsidRPr="00445E8A">
                    <w:t>when a repetition is configured on the uplink for which R&gt;1, the UE shall not adjust the uplink transmission timing autonomously during an ongoing repetition period other than at initial transmission or at the start of a transmission segment boundary, as defined above</w:t>
                  </w:r>
                  <w:r>
                    <w:t>.</w:t>
                  </w:r>
                </w:p>
              </w:tc>
            </w:tr>
          </w:tbl>
          <w:p w14:paraId="481FA1FF" w14:textId="77777777" w:rsidR="00767F11" w:rsidRPr="00831E0B"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7A19FD3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pPr>
          </w:p>
        </w:tc>
      </w:tr>
    </w:tbl>
    <w:p w14:paraId="4E71AB8A" w14:textId="77777777" w:rsidR="00EC22CB" w:rsidRPr="00CE5C06" w:rsidRDefault="00EC22CB" w:rsidP="00CE5C06">
      <w:pPr>
        <w:rPr>
          <w:lang w:val="en-US"/>
        </w:rPr>
      </w:pPr>
    </w:p>
    <w:p w14:paraId="18AA9DCA" w14:textId="77777777" w:rsidR="003543DC" w:rsidRDefault="003543DC" w:rsidP="00EB5B30">
      <w:pPr>
        <w:rPr>
          <w:rFonts w:eastAsiaTheme="minorEastAsia"/>
          <w:color w:val="FF0000"/>
        </w:rPr>
      </w:pPr>
    </w:p>
    <w:p w14:paraId="4879FC93" w14:textId="5A180A52" w:rsidR="003543DC" w:rsidRDefault="003543DC" w:rsidP="003543DC">
      <w:pPr>
        <w:pStyle w:val="1"/>
        <w:numPr>
          <w:ilvl w:val="0"/>
          <w:numId w:val="1"/>
        </w:numPr>
        <w:tabs>
          <w:tab w:val="num" w:pos="720"/>
        </w:tabs>
        <w:ind w:left="720" w:hanging="720"/>
        <w:jc w:val="both"/>
        <w:rPr>
          <w:lang w:val="en-US"/>
        </w:rPr>
      </w:pPr>
      <w:r>
        <w:rPr>
          <w:lang w:val="en-US"/>
        </w:rPr>
        <w:t>Change of wording of “TDD pattern” (36.213)</w:t>
      </w:r>
    </w:p>
    <w:p w14:paraId="1A5CFC53" w14:textId="4BD46C5B" w:rsidR="003418E8" w:rsidRDefault="003418E8" w:rsidP="003418E8">
      <w:pPr>
        <w:pStyle w:val="2"/>
        <w:rPr>
          <w:lang w:val="en-US"/>
        </w:rPr>
      </w:pPr>
      <w:r>
        <w:rPr>
          <w:lang w:val="en-US"/>
        </w:rPr>
        <w:t>11.1 Relevant input from companies</w:t>
      </w:r>
    </w:p>
    <w:p w14:paraId="13CB35E3" w14:textId="77777777" w:rsidR="003543DC" w:rsidRDefault="003543DC" w:rsidP="003543DC">
      <w:pPr>
        <w:rPr>
          <w:lang w:val="en-US"/>
        </w:rPr>
      </w:pPr>
    </w:p>
    <w:p w14:paraId="063D6483" w14:textId="35F3962D" w:rsidR="003543DC" w:rsidRPr="003543DC" w:rsidRDefault="003543DC" w:rsidP="008A7EAB">
      <w:pPr>
        <w:pStyle w:val="4"/>
        <w:rPr>
          <w:lang w:val="en-US"/>
        </w:rPr>
      </w:pPr>
      <w:r>
        <w:rPr>
          <w:lang w:val="en-US"/>
        </w:rPr>
        <w:t>[ZTE]</w:t>
      </w:r>
    </w:p>
    <w:p w14:paraId="59F1746F" w14:textId="77777777" w:rsidR="0094017A" w:rsidRDefault="0094017A" w:rsidP="0094017A">
      <w:pPr>
        <w:numPr>
          <w:ilvl w:val="7"/>
          <w:numId w:val="0"/>
        </w:numPr>
        <w:spacing w:afterLines="50" w:after="120"/>
        <w:rPr>
          <w:color w:val="FF0000"/>
          <w:szCs w:val="36"/>
        </w:rPr>
      </w:pPr>
      <w:r w:rsidRPr="00B53C65">
        <w:rPr>
          <w:color w:val="FF0000"/>
          <w:szCs w:val="36"/>
        </w:rPr>
        <w:t>--------------------</w:t>
      </w:r>
      <w:r>
        <w:rPr>
          <w:rFonts w:hint="eastAsia"/>
          <w:color w:val="FF0000"/>
          <w:szCs w:val="36"/>
        </w:rPr>
        <w:t>Start</w:t>
      </w:r>
      <w:r w:rsidRPr="00B53C65">
        <w:rPr>
          <w:color w:val="FF0000"/>
          <w:szCs w:val="36"/>
        </w:rPr>
        <w:t xml:space="preserve">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F0CA8DB" w14:textId="77777777" w:rsidR="0094017A" w:rsidRDefault="0094017A" w:rsidP="0094017A">
      <w:pPr>
        <w:spacing w:after="120" w:line="276" w:lineRule="auto"/>
        <w:rPr>
          <w:rFonts w:eastAsia="宋体"/>
          <w:color w:val="FF0000"/>
          <w:sz w:val="24"/>
          <w:szCs w:val="24"/>
        </w:rPr>
      </w:pPr>
      <w:r>
        <w:rPr>
          <w:color w:val="FF0000"/>
        </w:rPr>
        <w:t>&lt;Unchanged parts are omitted&gt;</w:t>
      </w:r>
    </w:p>
    <w:p w14:paraId="43B6ADEE" w14:textId="77777777" w:rsidR="0094017A" w:rsidRPr="00F41D6F" w:rsidRDefault="0094017A" w:rsidP="00F41D6F">
      <w:pPr>
        <w:rPr>
          <w:b/>
          <w:bCs/>
          <w:sz w:val="32"/>
          <w:szCs w:val="32"/>
          <w:lang w:eastAsia="en-GB"/>
        </w:rPr>
      </w:pPr>
      <w:r w:rsidRPr="00F41D6F">
        <w:rPr>
          <w:b/>
          <w:bCs/>
          <w:sz w:val="32"/>
          <w:szCs w:val="32"/>
          <w:lang w:eastAsia="en-GB"/>
        </w:rPr>
        <w:t>16</w:t>
      </w:r>
      <w:r w:rsidRPr="00F41D6F">
        <w:rPr>
          <w:b/>
          <w:bCs/>
          <w:sz w:val="32"/>
          <w:szCs w:val="32"/>
          <w:lang w:eastAsia="en-GB"/>
        </w:rPr>
        <w:tab/>
        <w:t>UE Procedures related to narrowband IoT</w:t>
      </w:r>
    </w:p>
    <w:p w14:paraId="523B4B2B" w14:textId="77777777" w:rsidR="0094017A" w:rsidRPr="00B53C65" w:rsidRDefault="0094017A" w:rsidP="0094017A">
      <w:pPr>
        <w:overflowPunct w:val="0"/>
        <w:autoSpaceDE w:val="0"/>
        <w:autoSpaceDN w:val="0"/>
        <w:adjustRightInd w:val="0"/>
        <w:textAlignment w:val="baseline"/>
        <w:rPr>
          <w:lang w:eastAsia="ko-KR"/>
        </w:rPr>
      </w:pPr>
      <w:r w:rsidRPr="00B53C65">
        <w:rPr>
          <w:lang w:eastAsia="ko-KR"/>
        </w:rPr>
        <w:t>Throughout this clause,</w:t>
      </w:r>
    </w:p>
    <w:p w14:paraId="47BF83F1" w14:textId="77777777" w:rsidR="0094017A" w:rsidRPr="00B53C65" w:rsidRDefault="0094017A" w:rsidP="0094017A">
      <w:pPr>
        <w:overflowPunct w:val="0"/>
        <w:autoSpaceDE w:val="0"/>
        <w:autoSpaceDN w:val="0"/>
        <w:adjustRightInd w:val="0"/>
        <w:ind w:left="568" w:hanging="284"/>
        <w:textAlignment w:val="baseline"/>
        <w:rPr>
          <w:lang w:eastAsia="ko-KR"/>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UE</w:t>
      </w:r>
      <w:r w:rsidRPr="00B53C65">
        <w:rPr>
          <w:iCs/>
          <w:lang w:eastAsia="en-GB"/>
        </w:rPr>
        <w:t xml:space="preserve"> in a NTN TDD serving cell</w:t>
      </w:r>
      <w:r w:rsidRPr="00B53C65">
        <w:rPr>
          <w:lang w:eastAsia="ko-KR"/>
        </w:rPr>
        <w:t>,</w:t>
      </w:r>
    </w:p>
    <w:p w14:paraId="19358DCB" w14:textId="77777777" w:rsidR="0094017A" w:rsidRPr="00B53C65" w:rsidRDefault="0094017A" w:rsidP="0094017A">
      <w:pPr>
        <w:overflowPunct w:val="0"/>
        <w:autoSpaceDE w:val="0"/>
        <w:autoSpaceDN w:val="0"/>
        <w:adjustRightInd w:val="0"/>
        <w:ind w:left="851" w:hanging="284"/>
        <w:textAlignment w:val="baseline"/>
        <w:rPr>
          <w:lang w:eastAsia="ko-KR"/>
        </w:rPr>
      </w:pPr>
      <w:r w:rsidRPr="00B53C65">
        <w:rPr>
          <w:lang w:eastAsia="ko-KR"/>
        </w:rPr>
        <w:t>-</w:t>
      </w:r>
      <w:r w:rsidRPr="00B53C65">
        <w:rPr>
          <w:lang w:eastAsia="ko-KR"/>
        </w:rPr>
        <w:tab/>
        <w:t xml:space="preserve">the UE shall not assume any downlink physical signal or physical channel is present in any subframe other than within the </w:t>
      </w:r>
      <w:r w:rsidRPr="00B53C65">
        <w:rPr>
          <w:i/>
          <w:iCs/>
          <w:lang w:eastAsia="ko-KR"/>
        </w:rPr>
        <w:t>D</w:t>
      </w:r>
      <w:r w:rsidRPr="00B53C65">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B53C65">
        <w:rPr>
          <w:lang w:eastAsia="ko-KR"/>
        </w:rPr>
        <w:t xml:space="preserve"> and the value of </w:t>
      </w:r>
      <w:r w:rsidRPr="00B53C65">
        <w:rPr>
          <w:i/>
          <w:iCs/>
          <w:lang w:eastAsia="ko-KR"/>
        </w:rPr>
        <w:t>D</w:t>
      </w:r>
      <w:r w:rsidRPr="00B53C65">
        <w:rPr>
          <w:lang w:eastAsia="ko-KR"/>
        </w:rPr>
        <w:t xml:space="preserve"> defined in [3],</w:t>
      </w:r>
    </w:p>
    <w:p w14:paraId="368D6509"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ko-KR"/>
        </w:rPr>
        <w:t>-</w:t>
      </w:r>
      <w:r w:rsidRPr="00B53C65">
        <w:rPr>
          <w:lang w:eastAsia="ko-KR"/>
        </w:rPr>
        <w:tab/>
        <w:t xml:space="preserve">the UE shall not transmit any uplink physical signal or physical channel in any subframe other than within the </w:t>
      </w:r>
      <w:r w:rsidRPr="00B53C65">
        <w:rPr>
          <w:i/>
          <w:iCs/>
          <w:lang w:eastAsia="ko-KR"/>
        </w:rPr>
        <w:t>U</w:t>
      </w:r>
      <w:r w:rsidRPr="00B53C65">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w:t>
      </w:r>
      <w:r w:rsidRPr="00B53C65">
        <w:rPr>
          <w:lang w:eastAsia="ko-KR"/>
        </w:rPr>
        <w:t xml:space="preserve">and the value of </w:t>
      </w:r>
      <w:r w:rsidRPr="00B53C65">
        <w:rPr>
          <w:i/>
          <w:iCs/>
          <w:lang w:eastAsia="ko-KR"/>
        </w:rPr>
        <w:t>U</w:t>
      </w:r>
      <w:r w:rsidRPr="00B53C65">
        <w:rPr>
          <w:lang w:eastAsia="ko-KR"/>
        </w:rPr>
        <w:t xml:space="preserve"> defined in [3].</w:t>
      </w:r>
    </w:p>
    <w:p w14:paraId="6969DE43" w14:textId="77777777" w:rsidR="0094017A" w:rsidRPr="00B53C65" w:rsidRDefault="0094017A" w:rsidP="0094017A">
      <w:pPr>
        <w:overflowPunct w:val="0"/>
        <w:autoSpaceDE w:val="0"/>
        <w:autoSpaceDN w:val="0"/>
        <w:adjustRightInd w:val="0"/>
        <w:ind w:left="568" w:hanging="284"/>
        <w:textAlignment w:val="baseline"/>
        <w:rPr>
          <w:lang w:eastAsia="en-GB"/>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 xml:space="preserve">UE, the </w:t>
      </w:r>
      <w:r w:rsidRPr="00B53C65">
        <w:rPr>
          <w:lang w:eastAsia="en-GB"/>
        </w:rPr>
        <w:t xml:space="preserve">value of </w:t>
      </w:r>
      <m:oMath>
        <m:sSub>
          <m:sSubPr>
            <m:ctrlPr>
              <w:rPr>
                <w:rFonts w:ascii="Cambria Math" w:eastAsia="MS Mincho" w:hAnsi="Cambria Math"/>
                <w:i/>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oMath>
      <w:r w:rsidRPr="00B53C65">
        <w:rPr>
          <w:lang w:eastAsia="en-GB"/>
        </w:rPr>
        <w:t xml:space="preserve"> is given by,</w:t>
      </w:r>
    </w:p>
    <w:p w14:paraId="1D80A1EF" w14:textId="77777777" w:rsidR="0094017A" w:rsidRPr="00B53C65" w:rsidRDefault="0094017A" w:rsidP="0094017A">
      <w:pPr>
        <w:overflowPunct w:val="0"/>
        <w:autoSpaceDE w:val="0"/>
        <w:autoSpaceDN w:val="0"/>
        <w:adjustRightInd w:val="0"/>
        <w:ind w:left="851" w:hanging="284"/>
        <w:textAlignment w:val="baseline"/>
        <w:rPr>
          <w:i/>
          <w:iCs/>
          <w:lang w:eastAsia="en-GB"/>
        </w:rPr>
      </w:pPr>
      <w:r w:rsidRPr="00B53C65">
        <w:rPr>
          <w:iCs/>
          <w:lang w:eastAsia="en-GB"/>
        </w:rPr>
        <w:lastRenderedPageBreak/>
        <w:t>-</w:t>
      </w:r>
      <w:r w:rsidRPr="00B53C65">
        <w:rPr>
          <w:iCs/>
          <w:lang w:eastAsia="en-GB"/>
        </w:rPr>
        <w:tab/>
        <w:t xml:space="preserve">if the </w:t>
      </w:r>
      <w:r w:rsidRPr="00B53C65">
        <w:rPr>
          <w:lang w:eastAsia="en-GB"/>
        </w:rPr>
        <w:t xml:space="preserve">UE is configured with the higher layer parameter </w:t>
      </w:r>
      <w:r w:rsidRPr="00B53C65">
        <w:rPr>
          <w:i/>
          <w:iCs/>
          <w:lang w:eastAsia="en-GB"/>
        </w:rPr>
        <w:t>k-Offset,</w:t>
      </w:r>
    </w:p>
    <w:p w14:paraId="6AD10F62"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w:t>
      </w:r>
      <w:r w:rsidRPr="00B53C65">
        <w:rPr>
          <w:lang w:eastAsia="en-GB"/>
        </w:rPr>
        <w:tab/>
      </w:r>
      <m:oMath>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r>
          <m:rPr>
            <m:sty m:val="p"/>
          </m:rPr>
          <w:rPr>
            <w:rFonts w:ascii="Cambria Math" w:eastAsia="MS Mincho" w:hAnsi="Cambria Math"/>
            <w:lang w:eastAsia="en-GB"/>
          </w:rPr>
          <m:t xml:space="preserve">= </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cell_offset</m:t>
            </m:r>
          </m:sub>
        </m:sSub>
        <m:r>
          <m:rPr>
            <m:sty m:val="p"/>
          </m:rPr>
          <w:rPr>
            <w:rFonts w:ascii="Cambria Math" w:eastAsia="MS Mincho" w:hAnsi="Cambria Math"/>
            <w:lang w:eastAsia="en-GB"/>
          </w:rPr>
          <m:t>-</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here</w:t>
      </w:r>
    </w:p>
    <w:p w14:paraId="71482054" w14:textId="77777777" w:rsidR="0094017A" w:rsidRPr="00B53C65" w:rsidRDefault="0094017A" w:rsidP="0094017A">
      <w:pPr>
        <w:overflowPunct w:val="0"/>
        <w:autoSpaceDE w:val="0"/>
        <w:autoSpaceDN w:val="0"/>
        <w:adjustRightInd w:val="0"/>
        <w:ind w:left="1135" w:hanging="284"/>
        <w:textAlignment w:val="baseline"/>
        <w:rPr>
          <w:lang w:eastAsia="en-GB"/>
        </w:rPr>
      </w:pPr>
      <w:r w:rsidRPr="00B53C65">
        <w:rPr>
          <w:lang w:eastAsia="en-GB"/>
        </w:rPr>
        <w:tab/>
      </w:r>
      <m:oMath>
        <m:sSub>
          <m:sSubPr>
            <m:ctrlPr>
              <w:rPr>
                <w:rFonts w:ascii="Cambria Math" w:eastAsia="Calibri" w:hAnsi="Cambria Math"/>
                <w:lang w:eastAsia="en-GB"/>
              </w:rPr>
            </m:ctrlPr>
          </m:sSubPr>
          <m:e>
            <m:r>
              <w:rPr>
                <w:rFonts w:ascii="Cambria Math" w:hAnsi="Cambria Math"/>
                <w:lang w:val="x-none" w:eastAsia="en-GB"/>
              </w:rPr>
              <m:t>K</m:t>
            </m:r>
          </m:e>
          <m:sub>
            <m:r>
              <m:rPr>
                <m:sty m:val="p"/>
              </m:rPr>
              <w:rPr>
                <w:rFonts w:ascii="Cambria Math" w:eastAsia="MS Mincho" w:hAnsi="Cambria Math"/>
                <w:lang w:eastAsia="en-GB"/>
              </w:rPr>
              <m:t>cell_offset</m:t>
            </m:r>
          </m:sub>
        </m:sSub>
      </m:oMath>
      <w:r w:rsidRPr="00B53C65">
        <w:rPr>
          <w:lang w:eastAsia="en-GB"/>
        </w:rPr>
        <w:t xml:space="preserve"> is the parameter </w:t>
      </w:r>
      <w:r w:rsidRPr="00B53C65">
        <w:rPr>
          <w:i/>
          <w:iCs/>
          <w:lang w:eastAsia="en-GB"/>
        </w:rPr>
        <w:t>k-Offset</w:t>
      </w:r>
      <w:r w:rsidRPr="00B53C65">
        <w:rPr>
          <w:lang w:eastAsia="en-GB"/>
        </w:rPr>
        <w:t xml:space="preserve"> provided by higher layers, and</w:t>
      </w:r>
    </w:p>
    <w:p w14:paraId="770D2EEC"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ab/>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oMath>
      <w:r w:rsidRPr="00B53C65">
        <w:rPr>
          <w:color w:val="000000"/>
          <w:lang w:eastAsia="en-GB"/>
        </w:rPr>
        <w:t xml:space="preserve"> is the parameter </w:t>
      </w:r>
      <w:r w:rsidRPr="00B53C65">
        <w:rPr>
          <w:i/>
          <w:iCs/>
          <w:color w:val="000000"/>
          <w:lang w:eastAsia="en-GB"/>
        </w:rPr>
        <w:t xml:space="preserve">Differential </w:t>
      </w:r>
      <w:proofErr w:type="spellStart"/>
      <w:r w:rsidRPr="00B53C65">
        <w:rPr>
          <w:i/>
          <w:iCs/>
          <w:color w:val="000000"/>
          <w:lang w:eastAsia="en-GB"/>
        </w:rPr>
        <w:t>Koffset</w:t>
      </w:r>
      <w:proofErr w:type="spellEnd"/>
      <w:r w:rsidRPr="00B53C65">
        <w:rPr>
          <w:color w:val="000000"/>
          <w:lang w:eastAsia="en-GB"/>
        </w:rPr>
        <w:t xml:space="preserve"> </w:t>
      </w:r>
      <w:r w:rsidRPr="00B53C65">
        <w:rPr>
          <w:lang w:eastAsia="en-GB"/>
        </w:rPr>
        <w:t xml:space="preserve">provided by higher layers, otherwise </w:t>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r>
          <m:rPr>
            <m:sty m:val="p"/>
          </m:rPr>
          <w:rPr>
            <w:rFonts w:ascii="Cambria Math" w:eastAsia="Calibri" w:hAnsi="Cambria Math"/>
            <w:color w:val="000000"/>
            <w:lang w:eastAsia="en-GB"/>
          </w:rPr>
          <m:t>=0</m:t>
        </m:r>
      </m:oMath>
    </w:p>
    <w:p w14:paraId="4FCE100A"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en-GB"/>
        </w:rPr>
        <w:t>-</w:t>
      </w:r>
      <w:r w:rsidRPr="00B53C65">
        <w:rPr>
          <w:lang w:eastAsia="en-GB"/>
        </w:rPr>
        <w:tab/>
        <w:t xml:space="preserve">otherwise, </w:t>
      </w:r>
    </w:p>
    <w:p w14:paraId="2F4A36A9" w14:textId="77777777" w:rsidR="0094017A" w:rsidRPr="00B53C65" w:rsidRDefault="0094017A" w:rsidP="0094017A">
      <w:pPr>
        <w:overflowPunct w:val="0"/>
        <w:autoSpaceDE w:val="0"/>
        <w:autoSpaceDN w:val="0"/>
        <w:adjustRightInd w:val="0"/>
        <w:ind w:left="1135" w:hanging="284"/>
        <w:textAlignment w:val="baseline"/>
      </w:pPr>
      <w:r w:rsidRPr="00B53C65">
        <w:rPr>
          <w:lang w:eastAsia="en-GB"/>
        </w:rPr>
        <w:t>-</w:t>
      </w:r>
      <w:r w:rsidRPr="00B53C65">
        <w:rPr>
          <w:lang w:eastAsia="en-GB"/>
        </w:rPr>
        <w:tab/>
      </w:r>
      <m:oMath>
        <m:sSub>
          <m:sSubPr>
            <m:ctrlPr>
              <w:rPr>
                <w:rFonts w:ascii="Cambria Math" w:eastAsia="Calibri" w:hAnsi="Cambria Math"/>
                <w:lang w:eastAsia="en-GB"/>
              </w:rPr>
            </m:ctrlPr>
          </m:sSubPr>
          <m:e>
            <m:r>
              <w:rPr>
                <w:rFonts w:ascii="Cambria Math" w:hAnsi="Cambria Math"/>
                <w:lang w:eastAsia="en-GB"/>
              </w:rPr>
              <m:t>K</m:t>
            </m:r>
          </m:e>
          <m:sub>
            <m:r>
              <m:rPr>
                <m:sty m:val="p"/>
              </m:rPr>
              <w:rPr>
                <w:rFonts w:ascii="Cambria Math" w:eastAsia="MS Mincho" w:hAnsi="Cambria Math"/>
                <w:lang w:eastAsia="en-GB"/>
              </w:rPr>
              <m:t>offset</m:t>
            </m:r>
          </m:sub>
        </m:sSub>
        <m:r>
          <m:rPr>
            <m:sty m:val="p"/>
          </m:rPr>
          <w:rPr>
            <w:rFonts w:ascii="Cambria Math" w:eastAsia="Calibri" w:hAnsi="Cambria Math"/>
            <w:lang w:eastAsia="en-GB"/>
          </w:rPr>
          <m:t>=0</m:t>
        </m:r>
      </m:oMath>
      <w:r w:rsidRPr="00B53C65">
        <w:rPr>
          <w:lang w:eastAsia="en-GB"/>
        </w:rPr>
        <w:t>.</w:t>
      </w:r>
    </w:p>
    <w:p w14:paraId="4D1FC1DE" w14:textId="77777777" w:rsidR="0094017A" w:rsidRDefault="0094017A" w:rsidP="0094017A">
      <w:pPr>
        <w:spacing w:after="120" w:line="276" w:lineRule="auto"/>
        <w:rPr>
          <w:color w:val="FF0000"/>
        </w:rPr>
      </w:pPr>
      <w:r>
        <w:rPr>
          <w:color w:val="FF0000"/>
        </w:rPr>
        <w:t>&lt;Unchanged parts are omitted&gt;</w:t>
      </w:r>
    </w:p>
    <w:p w14:paraId="565D3EA2" w14:textId="77777777" w:rsidR="0094017A" w:rsidRPr="00F41D6F" w:rsidRDefault="0094017A" w:rsidP="00F41D6F">
      <w:pPr>
        <w:rPr>
          <w:b/>
          <w:bCs/>
          <w:sz w:val="32"/>
          <w:szCs w:val="32"/>
          <w:lang w:eastAsia="en-GB"/>
        </w:rPr>
      </w:pPr>
      <w:r w:rsidRPr="00F41D6F">
        <w:rPr>
          <w:b/>
          <w:bCs/>
          <w:sz w:val="32"/>
          <w:szCs w:val="32"/>
          <w:lang w:eastAsia="en-GB"/>
        </w:rPr>
        <w:t>16.4</w:t>
      </w:r>
      <w:r w:rsidRPr="00F41D6F">
        <w:rPr>
          <w:b/>
          <w:bCs/>
          <w:sz w:val="32"/>
          <w:szCs w:val="32"/>
          <w:lang w:eastAsia="en-GB"/>
        </w:rPr>
        <w:tab/>
        <w:t>Narrowband physical downlink shared channel related procedures</w:t>
      </w:r>
    </w:p>
    <w:p w14:paraId="5238B6A6"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downlink subframe or a TDD special subframe configured for NB-IoT DL transmission is a NB-IoT DL subframe as follows</w:t>
      </w:r>
    </w:p>
    <w:p w14:paraId="64C3EA6D"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t>If the UE determines that the subframe contains N</w:t>
      </w:r>
      <w:r w:rsidRPr="000E060F">
        <w:rPr>
          <w:rFonts w:eastAsia="MS Mincho"/>
          <w:lang w:eastAsia="en-GB"/>
        </w:rPr>
        <w:t>PSS/NSSS/NPBCH/</w:t>
      </w:r>
      <w:r w:rsidRPr="000E060F">
        <w:rPr>
          <w:rFonts w:eastAsia="MS Mincho"/>
          <w:i/>
          <w:lang w:eastAsia="en-GB"/>
        </w:rPr>
        <w:t xml:space="preserve"> SystemInformationBlockType1-NB </w:t>
      </w:r>
      <w:r w:rsidRPr="000E060F">
        <w:rPr>
          <w:rFonts w:eastAsia="MS Mincho"/>
          <w:lang w:eastAsia="en-GB"/>
        </w:rPr>
        <w:t>transmission, then the subframe is not assumed as a NB-IoT subframe.</w:t>
      </w:r>
    </w:p>
    <w:p w14:paraId="4B05358F" w14:textId="77777777" w:rsidR="0094017A" w:rsidRDefault="0094017A" w:rsidP="0094017A">
      <w:pPr>
        <w:overflowPunct w:val="0"/>
        <w:autoSpaceDE w:val="0"/>
        <w:autoSpaceDN w:val="0"/>
        <w:adjustRightInd w:val="0"/>
        <w:ind w:left="568" w:hanging="284"/>
        <w:textAlignment w:val="baseline"/>
        <w:rPr>
          <w:lang w:eastAsia="x-none"/>
        </w:rPr>
      </w:pPr>
      <w:r w:rsidRPr="000E060F">
        <w:rPr>
          <w:rFonts w:eastAsia="MS Mincho"/>
          <w:lang w:eastAsia="en-GB"/>
        </w:rPr>
        <w:t>-</w:t>
      </w:r>
      <w:r w:rsidRPr="000E060F">
        <w:rPr>
          <w:rFonts w:eastAsia="MS Mincho"/>
          <w:lang w:eastAsia="en-GB"/>
        </w:rPr>
        <w:tab/>
        <w:t xml:space="preserve">Else if the UE is in a </w:t>
      </w:r>
      <w:r w:rsidRPr="000E060F">
        <w:rPr>
          <w:iCs/>
          <w:lang w:eastAsia="en-GB"/>
        </w:rPr>
        <w:t>NTN TDD serving cell</w:t>
      </w:r>
      <w:r w:rsidRPr="000E060F">
        <w:rPr>
          <w:lang w:eastAsia="ko-KR"/>
        </w:rPr>
        <w:t xml:space="preserve"> and the UE determines the subframe is not one of the </w:t>
      </w:r>
      <w:r w:rsidRPr="000E060F">
        <w:rPr>
          <w:i/>
          <w:iCs/>
          <w:lang w:eastAsia="ko-KR"/>
        </w:rPr>
        <w:t>D</w:t>
      </w:r>
      <w:r w:rsidRPr="000E060F">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D</w:t>
      </w:r>
      <w:r w:rsidRPr="000E060F">
        <w:rPr>
          <w:lang w:eastAsia="ko-KR"/>
        </w:rPr>
        <w:t xml:space="preserve"> defined in [3], </w:t>
      </w:r>
      <w:r w:rsidRPr="000E060F">
        <w:rPr>
          <w:rFonts w:eastAsia="MS Mincho"/>
          <w:lang w:eastAsia="en-GB"/>
        </w:rPr>
        <w:t>then the subframe is not assumed as a NB-IoT DL subframe</w:t>
      </w:r>
      <w:r w:rsidRPr="000E060F">
        <w:rPr>
          <w:lang w:eastAsia="x-none"/>
        </w:rPr>
        <w:t>.</w:t>
      </w:r>
    </w:p>
    <w:p w14:paraId="21E48040" w14:textId="77777777" w:rsidR="0094017A" w:rsidRPr="000E060F" w:rsidRDefault="0094017A" w:rsidP="0094017A">
      <w:pPr>
        <w:spacing w:after="120" w:line="276" w:lineRule="auto"/>
        <w:rPr>
          <w:color w:val="FF0000"/>
        </w:rPr>
      </w:pPr>
      <w:r>
        <w:rPr>
          <w:color w:val="FF0000"/>
        </w:rPr>
        <w:t>&lt;Unchanged parts are omitted&gt;</w:t>
      </w:r>
    </w:p>
    <w:p w14:paraId="5618CDCC" w14:textId="77777777" w:rsidR="0094017A" w:rsidRPr="00F41D6F" w:rsidRDefault="0094017A" w:rsidP="00F41D6F">
      <w:pPr>
        <w:rPr>
          <w:b/>
          <w:bCs/>
          <w:sz w:val="32"/>
          <w:szCs w:val="32"/>
          <w:lang w:eastAsia="en-GB"/>
        </w:rPr>
      </w:pPr>
      <w:r w:rsidRPr="00F41D6F">
        <w:rPr>
          <w:b/>
          <w:bCs/>
          <w:sz w:val="32"/>
          <w:szCs w:val="32"/>
          <w:lang w:eastAsia="en-GB"/>
        </w:rPr>
        <w:t>16.5</w:t>
      </w:r>
      <w:r w:rsidRPr="00F41D6F">
        <w:rPr>
          <w:b/>
          <w:bCs/>
          <w:sz w:val="32"/>
          <w:szCs w:val="32"/>
          <w:lang w:eastAsia="en-GB"/>
        </w:rPr>
        <w:tab/>
        <w:t>Narrowband physical uplink shared channel related procedures</w:t>
      </w:r>
    </w:p>
    <w:p w14:paraId="109BEDF1" w14:textId="77777777" w:rsidR="0094017A" w:rsidRPr="000E060F" w:rsidRDefault="0094017A" w:rsidP="0094017A">
      <w:pPr>
        <w:overflowPunct w:val="0"/>
        <w:autoSpaceDE w:val="0"/>
        <w:autoSpaceDN w:val="0"/>
        <w:adjustRightInd w:val="0"/>
        <w:textAlignment w:val="baseline"/>
        <w:rPr>
          <w:lang w:eastAsia="en-GB"/>
        </w:rPr>
      </w:pPr>
      <w:r w:rsidRPr="000E060F">
        <w:rPr>
          <w:rFonts w:ascii="Times" w:eastAsia="MS Mincho" w:hAnsi="Times" w:cs="Times"/>
          <w:lang w:eastAsia="en-GB"/>
        </w:rPr>
        <w:t xml:space="preserve">For a NB-IoT UE that supports </w:t>
      </w:r>
      <w:r w:rsidRPr="000E060F">
        <w:rPr>
          <w:i/>
          <w:lang w:eastAsia="ja-JP"/>
        </w:rPr>
        <w:t xml:space="preserve">twoHARQ-Processes-r14 </w:t>
      </w:r>
      <w:r w:rsidRPr="000E060F">
        <w:rPr>
          <w:lang w:eastAsia="ja-JP"/>
        </w:rPr>
        <w:t xml:space="preserve">or the UE is configured with </w:t>
      </w:r>
      <w:r w:rsidRPr="000E060F">
        <w:rPr>
          <w:lang w:eastAsia="en-GB"/>
        </w:rPr>
        <w:t xml:space="preserve">higher layer parameter </w:t>
      </w:r>
      <w:proofErr w:type="spellStart"/>
      <w:r w:rsidRPr="000E060F">
        <w:rPr>
          <w:rFonts w:eastAsia="等线"/>
          <w:i/>
          <w:lang w:eastAsia="en-GB"/>
        </w:rPr>
        <w:t>npusch</w:t>
      </w:r>
      <w:proofErr w:type="spellEnd"/>
      <w:r w:rsidRPr="000E060F">
        <w:rPr>
          <w:rFonts w:eastAsia="等线"/>
          <w:i/>
          <w:lang w:eastAsia="en-GB"/>
        </w:rPr>
        <w:t>-</w:t>
      </w:r>
      <w:proofErr w:type="spellStart"/>
      <w:r w:rsidRPr="000E060F">
        <w:rPr>
          <w:rFonts w:eastAsia="等线"/>
          <w:i/>
          <w:lang w:eastAsia="en-GB"/>
        </w:rPr>
        <w:t>MultiTB</w:t>
      </w:r>
      <w:proofErr w:type="spellEnd"/>
      <w:r w:rsidRPr="000E060F">
        <w:rPr>
          <w:rFonts w:eastAsia="等线"/>
          <w:i/>
          <w:lang w:eastAsia="en-GB"/>
        </w:rPr>
        <w:t>-Config</w:t>
      </w:r>
      <w:r w:rsidRPr="000E060F">
        <w:rPr>
          <w:rFonts w:ascii="Times" w:eastAsia="MS Mincho" w:hAnsi="Times" w:cs="Times"/>
          <w:lang w:eastAsia="en-GB"/>
        </w:rPr>
        <w:t xml:space="preserve">, there shall be </w:t>
      </w:r>
      <w:r w:rsidRPr="000E060F">
        <w:rPr>
          <w:lang w:eastAsia="en-GB"/>
        </w:rPr>
        <w:t xml:space="preserve">a maximum of 2 uplink HARQ processes. </w:t>
      </w:r>
    </w:p>
    <w:p w14:paraId="4904006E" w14:textId="77777777" w:rsidR="0094017A" w:rsidRPr="000E060F" w:rsidRDefault="0094017A" w:rsidP="0094017A">
      <w:pPr>
        <w:overflowPunct w:val="0"/>
        <w:autoSpaceDE w:val="0"/>
        <w:autoSpaceDN w:val="0"/>
        <w:adjustRightInd w:val="0"/>
        <w:textAlignment w:val="baseline"/>
        <w:rPr>
          <w:lang w:eastAsia="x-none"/>
        </w:rPr>
      </w:pPr>
      <w:r w:rsidRPr="000E060F">
        <w:rPr>
          <w:rFonts w:ascii="Times" w:eastAsia="MS Mincho" w:hAnsi="Times" w:cs="Times"/>
          <w:lang w:eastAsia="en-GB"/>
        </w:rPr>
        <w:t xml:space="preserve">For a NB-IoT UE and </w:t>
      </w:r>
      <w:r w:rsidRPr="000E060F">
        <w:rPr>
          <w:lang w:eastAsia="en-GB"/>
        </w:rPr>
        <w:t>NPUSCH transmission using preconfigured uplink resource, there shall be 1 uplink HARQ process.</w:t>
      </w:r>
    </w:p>
    <w:p w14:paraId="3991598C"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subframe is a NB-IoT UL subframe as follows</w:t>
      </w:r>
    </w:p>
    <w:p w14:paraId="182524AE"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f higher layer parameter </w:t>
      </w:r>
      <w:proofErr w:type="spellStart"/>
      <w:r w:rsidRPr="000E060F">
        <w:rPr>
          <w:i/>
          <w:iCs/>
          <w:lang w:eastAsia="en-GB"/>
        </w:rPr>
        <w:t>resourceReservationConfigUL</w:t>
      </w:r>
      <w:proofErr w:type="spellEnd"/>
      <w:r w:rsidRPr="000E060F">
        <w:rPr>
          <w:rFonts w:eastAsia="MS Mincho"/>
          <w:lang w:eastAsia="en-GB"/>
        </w:rPr>
        <w:t xml:space="preserve"> is configured</w:t>
      </w:r>
    </w:p>
    <w:p w14:paraId="63FCF25D"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 xml:space="preserve">NPUSCH format 1 transmission associated with C-RNTI or SPS C-RNTI using UE-specific NPDCCH search space </w:t>
      </w:r>
      <w:r w:rsidRPr="000E060F">
        <w:rPr>
          <w:color w:val="000000"/>
          <w:lang w:eastAsia="en-GB"/>
        </w:rPr>
        <w:t>including NPUSCH format 1 transmission without a corresponding NPDCCH</w:t>
      </w:r>
    </w:p>
    <w:p w14:paraId="79EABABD"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eastAsia="MS Mincho"/>
          <w:lang w:eastAsia="en-GB"/>
        </w:rPr>
        <w:t>-</w:t>
      </w:r>
      <w:r w:rsidRPr="000E060F">
        <w:rPr>
          <w:rFonts w:eastAsia="MS Mincho"/>
          <w:lang w:eastAsia="en-GB"/>
        </w:rPr>
        <w:tab/>
        <w:t>if the Resource reservation field in the DCI is set to 0, then the subframe is assumed as a NB-IoT UL subframe</w:t>
      </w:r>
    </w:p>
    <w:p w14:paraId="3D0AE683"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lang w:eastAsia="en-GB"/>
        </w:rPr>
        <w:t>-</w:t>
      </w:r>
      <w:r w:rsidRPr="000E060F">
        <w:rPr>
          <w:lang w:eastAsia="en-GB"/>
        </w:rPr>
        <w:tab/>
        <w:t xml:space="preserve">else </w:t>
      </w:r>
      <w:r w:rsidRPr="000E060F">
        <w:rPr>
          <w:rFonts w:eastAsia="MS Mincho"/>
          <w:lang w:eastAsia="en-GB"/>
        </w:rPr>
        <w:t>if the Resource reservation field in the DCI is set to 1</w:t>
      </w:r>
      <w:r w:rsidRPr="000E060F">
        <w:rPr>
          <w:lang w:eastAsia="en-GB"/>
        </w:rPr>
        <w:t xml:space="preserve">, </w:t>
      </w:r>
      <w:r w:rsidRPr="000E060F">
        <w:rPr>
          <w:rFonts w:eastAsia="MS Mincho"/>
          <w:lang w:eastAsia="en-GB"/>
        </w:rPr>
        <w:t>then the subframe is assumed as a NB-IoT UL subframe</w:t>
      </w:r>
      <w:r w:rsidRPr="000E060F">
        <w:rPr>
          <w:lang w:eastAsia="en-GB"/>
        </w:rPr>
        <w:t xml:space="preserve"> if it is not fully reserved according to </w:t>
      </w:r>
      <w:r w:rsidRPr="000E060F">
        <w:rPr>
          <w:iCs/>
          <w:lang w:eastAsia="en-GB"/>
        </w:rPr>
        <w:t xml:space="preserve">the higher layer parameters </w:t>
      </w:r>
      <w:r w:rsidRPr="000E060F">
        <w:rPr>
          <w:rFonts w:eastAsia="等线"/>
          <w:lang w:eastAsia="en-GB"/>
        </w:rPr>
        <w:t>(a subframe is considered fully reserved if and only if all SC-FDMA symbols are reserved in the subframe)</w:t>
      </w:r>
      <w:r w:rsidRPr="000E060F">
        <w:rPr>
          <w:iCs/>
          <w:lang w:eastAsia="en-GB"/>
        </w:rPr>
        <w:t>.</w:t>
      </w:r>
    </w:p>
    <w:p w14:paraId="663A012F"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NPUSCH format 2 transmission</w:t>
      </w:r>
    </w:p>
    <w:p w14:paraId="5A4C60DB"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hint="eastAsia"/>
          <w:lang w:eastAsia="x-none"/>
        </w:rPr>
        <w:t>-</w:t>
      </w:r>
      <w:r w:rsidRPr="000E060F">
        <w:rPr>
          <w:lang w:eastAsia="x-none"/>
        </w:rPr>
        <w:tab/>
      </w:r>
      <w:r w:rsidRPr="000E060F">
        <w:rPr>
          <w:rFonts w:ascii="Times" w:eastAsia="MS Mincho" w:hAnsi="Times" w:cs="Times"/>
          <w:lang w:eastAsia="en-GB"/>
        </w:rPr>
        <w:t>the subframe is assumed as a NB-IoT UL subframe</w:t>
      </w:r>
      <w:r w:rsidRPr="000E060F">
        <w:rPr>
          <w:lang w:eastAsia="en-GB"/>
        </w:rPr>
        <w:t xml:space="preserve"> if</w:t>
      </w:r>
      <w:r w:rsidRPr="000E060F">
        <w:rPr>
          <w:lang w:eastAsia="x-none"/>
        </w:rPr>
        <w:t xml:space="preserve"> it is not fully reserved according to</w:t>
      </w:r>
      <w:r w:rsidRPr="000E060F">
        <w:rPr>
          <w:lang w:eastAsia="en-GB"/>
        </w:rPr>
        <w:t xml:space="preserve"> the higher layer parameters </w:t>
      </w:r>
      <w:r w:rsidRPr="000E060F">
        <w:rPr>
          <w:rFonts w:eastAsia="等线"/>
          <w:lang w:eastAsia="en-GB"/>
        </w:rPr>
        <w:t>(a subframe is considered fully reserved if and only if all SC-FDMA symbols are reserved in the subframe)</w:t>
      </w:r>
      <w:r w:rsidRPr="000E060F">
        <w:rPr>
          <w:lang w:eastAsia="en-GB"/>
        </w:rPr>
        <w:t>.</w:t>
      </w:r>
    </w:p>
    <w:p w14:paraId="3F2CAA45"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n </w:t>
      </w:r>
      <w:r w:rsidRPr="000E060F">
        <w:rPr>
          <w:rFonts w:hint="eastAsia"/>
          <w:lang w:eastAsia="en-GB"/>
        </w:rPr>
        <w:t>all other cases</w:t>
      </w:r>
      <w:r w:rsidRPr="000E060F">
        <w:rPr>
          <w:rFonts w:eastAsia="MS Mincho"/>
          <w:lang w:eastAsia="en-GB"/>
        </w:rPr>
        <w:t>,</w:t>
      </w:r>
    </w:p>
    <w:p w14:paraId="2F8CE472"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r>
      <w:r w:rsidRPr="000E060F">
        <w:rPr>
          <w:rFonts w:hint="eastAsia"/>
          <w:lang w:eastAsia="en-GB"/>
        </w:rPr>
        <w:t xml:space="preserve">for </w:t>
      </w:r>
      <w:r w:rsidRPr="000E060F">
        <w:rPr>
          <w:lang w:eastAsia="en-GB"/>
        </w:rPr>
        <w:t xml:space="preserve">TN </w:t>
      </w:r>
      <w:r w:rsidRPr="000E060F">
        <w:rPr>
          <w:rFonts w:hint="eastAsia"/>
          <w:lang w:eastAsia="en-GB"/>
        </w:rPr>
        <w:t xml:space="preserve">TDD, </w:t>
      </w:r>
      <w:r w:rsidRPr="000E060F">
        <w:rPr>
          <w:lang w:eastAsia="en-GB"/>
        </w:rPr>
        <w:t xml:space="preserve">a NB-IoT UE shall assume a subframe as a NB-IoT UL subframe </w:t>
      </w:r>
      <w:r w:rsidRPr="000E060F">
        <w:rPr>
          <w:rFonts w:hint="eastAsia"/>
          <w:lang w:eastAsia="en-GB"/>
        </w:rPr>
        <w:t xml:space="preserve">if, for a NB-IoT carrier, </w:t>
      </w:r>
      <w:r w:rsidRPr="000E060F">
        <w:rPr>
          <w:lang w:eastAsia="en-GB"/>
        </w:rPr>
        <w:t>it</w:t>
      </w:r>
      <w:r w:rsidRPr="000E060F">
        <w:rPr>
          <w:rFonts w:hint="eastAsia"/>
          <w:lang w:eastAsia="en-GB"/>
        </w:rPr>
        <w:t xml:space="preserve"> </w:t>
      </w:r>
      <w:r w:rsidRPr="000E060F">
        <w:rPr>
          <w:rFonts w:eastAsia="MS Mincho"/>
          <w:lang w:eastAsia="en-GB"/>
        </w:rPr>
        <w:t>is configured as NB-IoT UL subframe by higher layers</w:t>
      </w:r>
    </w:p>
    <w:p w14:paraId="4B24B8EA" w14:textId="77777777" w:rsidR="0094017A" w:rsidRPr="000E060F" w:rsidRDefault="0094017A" w:rsidP="0094017A">
      <w:pPr>
        <w:overflowPunct w:val="0"/>
        <w:autoSpaceDE w:val="0"/>
        <w:autoSpaceDN w:val="0"/>
        <w:adjustRightInd w:val="0"/>
        <w:ind w:left="851" w:hanging="284"/>
        <w:textAlignment w:val="baseline"/>
        <w:rPr>
          <w:lang w:eastAsia="x-none"/>
        </w:rPr>
      </w:pPr>
      <w:r w:rsidRPr="000E060F">
        <w:rPr>
          <w:rFonts w:eastAsia="MS Mincho"/>
          <w:lang w:eastAsia="en-GB"/>
        </w:rPr>
        <w:t>-</w:t>
      </w:r>
      <w:r w:rsidRPr="000E060F">
        <w:rPr>
          <w:rFonts w:eastAsia="MS Mincho"/>
          <w:lang w:eastAsia="en-GB"/>
        </w:rPr>
        <w:tab/>
        <w:t xml:space="preserve">for FDD, </w:t>
      </w:r>
      <w:r w:rsidRPr="000E060F">
        <w:rPr>
          <w:lang w:eastAsia="x-none"/>
        </w:rPr>
        <w:t>a NB-IoT UE shall always assume a subframe as a NB-IoT UL subframe</w:t>
      </w:r>
    </w:p>
    <w:p w14:paraId="5AD6B821"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lastRenderedPageBreak/>
        <w:t>-</w:t>
      </w:r>
      <w:r w:rsidRPr="000E060F">
        <w:rPr>
          <w:rFonts w:eastAsia="MS Mincho"/>
          <w:lang w:eastAsia="en-GB"/>
        </w:rPr>
        <w:tab/>
        <w:t xml:space="preserve">for </w:t>
      </w:r>
      <w:r w:rsidRPr="000E060F">
        <w:rPr>
          <w:lang w:eastAsia="en-GB"/>
        </w:rPr>
        <w:t>NTN TDD</w:t>
      </w:r>
      <w:r w:rsidRPr="000E060F">
        <w:rPr>
          <w:rFonts w:eastAsia="MS Mincho"/>
          <w:lang w:eastAsia="en-GB"/>
        </w:rPr>
        <w:t xml:space="preserve">, </w:t>
      </w:r>
      <w:r w:rsidRPr="000E060F">
        <w:rPr>
          <w:lang w:eastAsia="x-none"/>
        </w:rPr>
        <w:t xml:space="preserve">a NB-IoT UE shall assume a subframe as a NB-IoT UL subframe if it is </w:t>
      </w:r>
      <w:r w:rsidRPr="000E060F">
        <w:rPr>
          <w:lang w:eastAsia="ko-KR"/>
        </w:rPr>
        <w:t xml:space="preserve">one of the </w:t>
      </w:r>
      <w:r w:rsidRPr="000E060F">
        <w:rPr>
          <w:i/>
          <w:iCs/>
          <w:lang w:eastAsia="ko-KR"/>
        </w:rPr>
        <w:t>U</w:t>
      </w:r>
      <w:r w:rsidRPr="000E060F">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U</w:t>
      </w:r>
      <w:r w:rsidRPr="000E060F">
        <w:rPr>
          <w:lang w:eastAsia="ko-KR"/>
        </w:rPr>
        <w:t xml:space="preserve"> defined in [3]</w:t>
      </w:r>
      <w:r w:rsidRPr="000E060F">
        <w:rPr>
          <w:lang w:eastAsia="x-none"/>
        </w:rPr>
        <w:t>.</w:t>
      </w:r>
    </w:p>
    <w:p w14:paraId="7A62C2FF" w14:textId="77777777" w:rsidR="0094017A" w:rsidRPr="000E060F" w:rsidRDefault="0094017A" w:rsidP="0094017A">
      <w:pPr>
        <w:overflowPunct w:val="0"/>
        <w:autoSpaceDE w:val="0"/>
        <w:autoSpaceDN w:val="0"/>
        <w:adjustRightInd w:val="0"/>
        <w:textAlignment w:val="baseline"/>
        <w:rPr>
          <w:lang w:eastAsia="x-none"/>
        </w:rPr>
      </w:pPr>
      <w:r>
        <w:rPr>
          <w:color w:val="FF0000"/>
        </w:rPr>
        <w:t>&lt;Unchanged parts are omitted&gt;</w:t>
      </w:r>
    </w:p>
    <w:p w14:paraId="06E709BF" w14:textId="1CEBEB49" w:rsidR="003418E8" w:rsidRPr="003418E8" w:rsidRDefault="0094017A" w:rsidP="003418E8">
      <w:pPr>
        <w:rPr>
          <w:color w:val="FF0000"/>
          <w:szCs w:val="36"/>
        </w:rPr>
      </w:pPr>
      <w:r w:rsidRPr="00B53C65">
        <w:rPr>
          <w:color w:val="FF0000"/>
          <w:szCs w:val="36"/>
        </w:rPr>
        <w:t>--------------------End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56C2BC4" w14:textId="668BC175" w:rsidR="003418E8" w:rsidRDefault="003418E8" w:rsidP="003418E8">
      <w:pPr>
        <w:pStyle w:val="Style2"/>
        <w:rPr>
          <w:lang w:val="en-US"/>
        </w:rPr>
      </w:pPr>
      <w:r>
        <w:rPr>
          <w:lang w:val="en-US"/>
        </w:rPr>
        <w:t xml:space="preserve">11.2 </w:t>
      </w:r>
      <w:r w:rsidR="007E26CF">
        <w:rPr>
          <w:lang w:val="en-US"/>
        </w:rPr>
        <w:t>Feature lead proposal</w:t>
      </w:r>
    </w:p>
    <w:p w14:paraId="0370B775" w14:textId="335765B2" w:rsidR="002458A6" w:rsidRDefault="009373A0" w:rsidP="009373A0">
      <w:pPr>
        <w:rPr>
          <w:lang w:val="en-US"/>
        </w:rPr>
      </w:pPr>
      <w:r>
        <w:rPr>
          <w:lang w:val="en-US"/>
        </w:rPr>
        <w:t xml:space="preserve">ZTE is proposing to change the wording of “TDD pattern” with “frame structure for NTN-TDD’. Feature lead </w:t>
      </w:r>
      <w:r w:rsidR="003E0628">
        <w:rPr>
          <w:lang w:val="en-US"/>
        </w:rPr>
        <w:t>agrees with ZTE’s statement and proposes to replace the wording as proposed:</w:t>
      </w:r>
    </w:p>
    <w:p w14:paraId="043C1C4F" w14:textId="37FDC3F2" w:rsidR="003E0628" w:rsidRPr="003E0628" w:rsidRDefault="003E0628" w:rsidP="009373A0">
      <w:pPr>
        <w:rPr>
          <w:b/>
          <w:bCs/>
          <w:color w:val="FF0000"/>
          <w:szCs w:val="36"/>
        </w:rPr>
      </w:pPr>
      <w:r w:rsidRPr="003E0628">
        <w:rPr>
          <w:b/>
          <w:bCs/>
          <w:u w:val="single"/>
          <w:lang w:val="en-US"/>
        </w:rPr>
        <w:t>Proposal 11-1:</w:t>
      </w:r>
      <w:r>
        <w:rPr>
          <w:b/>
          <w:bCs/>
          <w:lang w:val="en-US"/>
        </w:rPr>
        <w:t xml:space="preserve"> </w:t>
      </w:r>
      <w:r w:rsidR="00456AEF">
        <w:rPr>
          <w:b/>
          <w:bCs/>
          <w:lang w:val="en-US"/>
        </w:rPr>
        <w:t xml:space="preserve">Replace “TDD pattern” with “frame structure for NTN-TDD” in </w:t>
      </w:r>
      <w:r w:rsidR="0018643D">
        <w:rPr>
          <w:b/>
          <w:bCs/>
          <w:lang w:val="en-US"/>
        </w:rPr>
        <w:t>sections 16.5, 16.4 and 16 of TS 36.213</w:t>
      </w:r>
    </w:p>
    <w:p w14:paraId="418EC090" w14:textId="79FB2382" w:rsidR="0018643D" w:rsidRDefault="0018643D" w:rsidP="0018643D">
      <w:pPr>
        <w:pStyle w:val="4"/>
      </w:pPr>
      <w:r>
        <w:t>** High ** Q1</w:t>
      </w:r>
      <w:r w:rsidR="00824F41">
        <w:t>1</w:t>
      </w:r>
      <w:r>
        <w:t xml:space="preserve">-1: Please provide your views on the </w:t>
      </w:r>
      <w:r w:rsidR="00824F41">
        <w:t>proposal 11-1</w:t>
      </w:r>
    </w:p>
    <w:tbl>
      <w:tblPr>
        <w:tblStyle w:val="5-1"/>
        <w:tblW w:w="0" w:type="auto"/>
        <w:tblLook w:val="04A0" w:firstRow="1" w:lastRow="0" w:firstColumn="1" w:lastColumn="0" w:noHBand="0" w:noVBand="1"/>
      </w:tblPr>
      <w:tblGrid>
        <w:gridCol w:w="2335"/>
        <w:gridCol w:w="7294"/>
      </w:tblGrid>
      <w:tr w:rsidR="0018643D" w14:paraId="69B88436"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C7E2B9B" w14:textId="77777777" w:rsidR="0018643D" w:rsidRDefault="0018643D" w:rsidP="00737121">
            <w:r>
              <w:t>Company</w:t>
            </w:r>
          </w:p>
        </w:tc>
        <w:tc>
          <w:tcPr>
            <w:tcW w:w="7294" w:type="dxa"/>
          </w:tcPr>
          <w:p w14:paraId="2F5BA43D" w14:textId="77777777" w:rsidR="0018643D" w:rsidRDefault="0018643D" w:rsidP="00737121">
            <w:pPr>
              <w:cnfStyle w:val="100000000000" w:firstRow="1" w:lastRow="0" w:firstColumn="0" w:lastColumn="0" w:oddVBand="0" w:evenVBand="0" w:oddHBand="0" w:evenHBand="0" w:firstRowFirstColumn="0" w:firstRowLastColumn="0" w:lastRowFirstColumn="0" w:lastRowLastColumn="0"/>
            </w:pPr>
            <w:r>
              <w:t>Comment</w:t>
            </w:r>
          </w:p>
        </w:tc>
      </w:tr>
      <w:tr w:rsidR="0018643D" w14:paraId="0FFE704B"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6B4F377" w14:textId="3057242E" w:rsidR="0018643D" w:rsidRPr="0042609F" w:rsidRDefault="0042609F" w:rsidP="00737121">
            <w:pPr>
              <w:rPr>
                <w:rFonts w:eastAsiaTheme="minorEastAsia"/>
                <w:lang w:eastAsia="zh-CN"/>
              </w:rPr>
            </w:pPr>
            <w:r>
              <w:rPr>
                <w:rFonts w:eastAsiaTheme="minorEastAsia" w:hint="eastAsia"/>
                <w:lang w:eastAsia="zh-CN"/>
              </w:rPr>
              <w:t>Lenovo</w:t>
            </w:r>
          </w:p>
        </w:tc>
        <w:tc>
          <w:tcPr>
            <w:tcW w:w="7294" w:type="dxa"/>
          </w:tcPr>
          <w:p w14:paraId="46ED12FE" w14:textId="32394BA5" w:rsidR="0018643D" w:rsidRPr="0042609F" w:rsidRDefault="0042609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767F11" w14:paraId="588F2DD3"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2F26B4CE" w14:textId="18B2EC7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AF30837" w14:textId="2325EC25"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bl>
    <w:p w14:paraId="7EADA501" w14:textId="77777777" w:rsidR="003418E8" w:rsidRDefault="003418E8" w:rsidP="0094017A">
      <w:pPr>
        <w:rPr>
          <w:color w:val="FF0000"/>
          <w:szCs w:val="36"/>
        </w:rPr>
      </w:pPr>
    </w:p>
    <w:p w14:paraId="2E0BE48D" w14:textId="1B342197" w:rsidR="00A50BA0" w:rsidRDefault="00A50BA0" w:rsidP="00A50BA0">
      <w:pPr>
        <w:pStyle w:val="1"/>
        <w:numPr>
          <w:ilvl w:val="0"/>
          <w:numId w:val="1"/>
        </w:numPr>
        <w:tabs>
          <w:tab w:val="num" w:pos="720"/>
        </w:tabs>
        <w:ind w:left="720" w:hanging="720"/>
        <w:jc w:val="both"/>
        <w:rPr>
          <w:lang w:val="en-US"/>
        </w:rPr>
      </w:pPr>
      <w:r>
        <w:rPr>
          <w:lang w:val="en-US"/>
        </w:rPr>
        <w:t xml:space="preserve">Introduction of 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sidR="00DC2571">
        <w:rPr>
          <w:lang w:val="en-US"/>
        </w:rPr>
        <w:t>(36.213)</w:t>
      </w:r>
    </w:p>
    <w:p w14:paraId="22F406E0" w14:textId="3DDF72FF" w:rsidR="0069115B" w:rsidRDefault="0069115B" w:rsidP="0069115B">
      <w:pPr>
        <w:pStyle w:val="2"/>
        <w:rPr>
          <w:lang w:val="en-US"/>
        </w:rPr>
      </w:pPr>
      <w:r>
        <w:rPr>
          <w:lang w:val="en-US"/>
        </w:rPr>
        <w:t>12.1 Relevant input from companies</w:t>
      </w:r>
    </w:p>
    <w:p w14:paraId="268DA4B2" w14:textId="77777777" w:rsidR="0069115B" w:rsidRPr="0069115B" w:rsidRDefault="0069115B" w:rsidP="0069115B">
      <w:pPr>
        <w:rPr>
          <w:lang w:val="en-US"/>
        </w:rPr>
      </w:pPr>
    </w:p>
    <w:p w14:paraId="0B148A57" w14:textId="70B8029D" w:rsidR="00A50BA0" w:rsidRDefault="00AB0BB5" w:rsidP="008A7EAB">
      <w:pPr>
        <w:pStyle w:val="4"/>
        <w:rPr>
          <w:lang w:val="en-US"/>
        </w:rPr>
      </w:pPr>
      <w:r>
        <w:rPr>
          <w:lang w:val="en-US"/>
        </w:rPr>
        <w:t>[NOK]</w:t>
      </w: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947BD2" w:rsidRPr="003D1F10" w14:paraId="163E9825" w14:textId="77777777" w:rsidTr="00737121">
        <w:tc>
          <w:tcPr>
            <w:tcW w:w="2780" w:type="dxa"/>
            <w:tcBorders>
              <w:top w:val="single" w:sz="4" w:space="0" w:color="auto"/>
              <w:left w:val="single" w:sz="4" w:space="0" w:color="auto"/>
              <w:bottom w:val="nil"/>
              <w:right w:val="nil"/>
            </w:tcBorders>
            <w:hideMark/>
          </w:tcPr>
          <w:p w14:paraId="54863816" w14:textId="77777777" w:rsidR="00947BD2" w:rsidRDefault="00947BD2" w:rsidP="00737121">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3C22986E" w14:textId="77777777" w:rsidR="00947BD2" w:rsidRPr="005D090D" w:rsidRDefault="00947BD2" w:rsidP="00737121">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D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947BD2" w:rsidRPr="003D1F10" w14:paraId="674864A9" w14:textId="77777777" w:rsidTr="00737121">
        <w:tc>
          <w:tcPr>
            <w:tcW w:w="2780" w:type="dxa"/>
            <w:tcBorders>
              <w:top w:val="nil"/>
              <w:left w:val="single" w:sz="4" w:space="0" w:color="auto"/>
              <w:bottom w:val="nil"/>
              <w:right w:val="nil"/>
            </w:tcBorders>
          </w:tcPr>
          <w:p w14:paraId="7A5F714B" w14:textId="77777777" w:rsidR="00947BD2" w:rsidRDefault="00947BD2" w:rsidP="00737121">
            <w:pPr>
              <w:pStyle w:val="CRCoverPage"/>
              <w:spacing w:after="0"/>
              <w:rPr>
                <w:b/>
                <w:i/>
                <w:noProof/>
                <w:sz w:val="8"/>
                <w:szCs w:val="8"/>
              </w:rPr>
            </w:pPr>
          </w:p>
        </w:tc>
        <w:tc>
          <w:tcPr>
            <w:tcW w:w="6949" w:type="dxa"/>
            <w:tcBorders>
              <w:top w:val="nil"/>
              <w:left w:val="nil"/>
              <w:bottom w:val="nil"/>
              <w:right w:val="single" w:sz="4" w:space="0" w:color="auto"/>
            </w:tcBorders>
          </w:tcPr>
          <w:p w14:paraId="3A8A50BE" w14:textId="77777777" w:rsidR="00947BD2" w:rsidRPr="00365F2D" w:rsidRDefault="00947BD2" w:rsidP="00737121">
            <w:pPr>
              <w:pStyle w:val="CRCoverPage"/>
              <w:spacing w:after="0"/>
              <w:rPr>
                <w:noProof/>
                <w:sz w:val="8"/>
                <w:szCs w:val="8"/>
              </w:rPr>
            </w:pPr>
          </w:p>
        </w:tc>
      </w:tr>
      <w:tr w:rsidR="00947BD2" w:rsidRPr="003D1F10" w14:paraId="0F2256C9" w14:textId="77777777" w:rsidTr="00737121">
        <w:tc>
          <w:tcPr>
            <w:tcW w:w="2780" w:type="dxa"/>
            <w:tcBorders>
              <w:top w:val="nil"/>
              <w:left w:val="single" w:sz="4" w:space="0" w:color="auto"/>
              <w:bottom w:val="nil"/>
              <w:right w:val="nil"/>
            </w:tcBorders>
            <w:hideMark/>
          </w:tcPr>
          <w:p w14:paraId="5F4A86DA" w14:textId="77777777" w:rsidR="00947BD2" w:rsidRDefault="00947BD2" w:rsidP="00737121">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492442C5" w14:textId="77777777" w:rsidR="00947BD2" w:rsidRPr="005F1240" w:rsidRDefault="00947BD2" w:rsidP="00737121">
            <w:pPr>
              <w:pStyle w:val="CRCoverPage"/>
              <w:spacing w:after="0"/>
              <w:ind w:left="100"/>
              <w:rPr>
                <w:noProof/>
              </w:rPr>
            </w:pPr>
            <w:r>
              <w:rPr>
                <w:noProof/>
              </w:rPr>
              <w:t>Update the scheduling delay of NPDSCH to 0/2/4/6/8/10/12/14 or 0/4/8/12/16/20/24/28 for IoT NTN TDD mode.</w:t>
            </w:r>
          </w:p>
        </w:tc>
      </w:tr>
      <w:tr w:rsidR="00947BD2" w:rsidRPr="003D1F10" w14:paraId="14FB438A" w14:textId="77777777" w:rsidTr="00737121">
        <w:tc>
          <w:tcPr>
            <w:tcW w:w="2780" w:type="dxa"/>
            <w:tcBorders>
              <w:top w:val="nil"/>
              <w:left w:val="single" w:sz="4" w:space="0" w:color="auto"/>
              <w:bottom w:val="nil"/>
              <w:right w:val="nil"/>
            </w:tcBorders>
          </w:tcPr>
          <w:p w14:paraId="336820FB" w14:textId="77777777" w:rsidR="00947BD2" w:rsidRDefault="00947BD2" w:rsidP="00737121">
            <w:pPr>
              <w:pStyle w:val="CRCoverPage"/>
              <w:spacing w:after="0"/>
              <w:rPr>
                <w:b/>
                <w:i/>
                <w:noProof/>
                <w:sz w:val="8"/>
                <w:szCs w:val="8"/>
              </w:rPr>
            </w:pPr>
          </w:p>
        </w:tc>
        <w:tc>
          <w:tcPr>
            <w:tcW w:w="6949" w:type="dxa"/>
            <w:tcBorders>
              <w:top w:val="nil"/>
              <w:left w:val="nil"/>
              <w:bottom w:val="nil"/>
              <w:right w:val="single" w:sz="4" w:space="0" w:color="auto"/>
            </w:tcBorders>
          </w:tcPr>
          <w:p w14:paraId="3CC60D5B" w14:textId="77777777" w:rsidR="00947BD2" w:rsidRPr="00DC3170" w:rsidRDefault="00947BD2" w:rsidP="00737121">
            <w:pPr>
              <w:pStyle w:val="CRCoverPage"/>
              <w:spacing w:after="0"/>
              <w:rPr>
                <w:noProof/>
                <w:sz w:val="8"/>
                <w:szCs w:val="8"/>
              </w:rPr>
            </w:pPr>
          </w:p>
        </w:tc>
      </w:tr>
      <w:tr w:rsidR="00947BD2" w:rsidRPr="003D1F10" w14:paraId="0E03FE00" w14:textId="77777777" w:rsidTr="00737121">
        <w:tc>
          <w:tcPr>
            <w:tcW w:w="2780" w:type="dxa"/>
            <w:tcBorders>
              <w:top w:val="nil"/>
              <w:left w:val="single" w:sz="4" w:space="0" w:color="auto"/>
              <w:bottom w:val="single" w:sz="4" w:space="0" w:color="auto"/>
              <w:right w:val="nil"/>
            </w:tcBorders>
            <w:hideMark/>
          </w:tcPr>
          <w:p w14:paraId="065AB2B1" w14:textId="77777777" w:rsidR="00947BD2" w:rsidRDefault="00947BD2" w:rsidP="00737121">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6085F48F" w14:textId="77777777" w:rsidR="00947BD2" w:rsidRPr="005D090D" w:rsidRDefault="00947BD2" w:rsidP="00737121">
            <w:pPr>
              <w:pStyle w:val="CRCoverPage"/>
              <w:spacing w:after="0"/>
              <w:ind w:left="100"/>
              <w:rPr>
                <w:rFonts w:eastAsiaTheme="minorEastAsia"/>
                <w:noProof/>
                <w:lang w:eastAsia="zh-CN"/>
              </w:rPr>
            </w:pPr>
            <w:r>
              <w:rPr>
                <w:noProof/>
              </w:rPr>
              <w:t xml:space="preserve">The DCI has less options to schedule NPDSCH with small absolute scheduling delay in the IoT NTN TDD frame structrure with </w:t>
            </w:r>
            <w:r w:rsidRPr="002665E2">
              <w:rPr>
                <w:noProof/>
              </w:rPr>
              <w:t>8 subframe for UL and DL in 90ms period.</w:t>
            </w:r>
          </w:p>
        </w:tc>
      </w:tr>
    </w:tbl>
    <w:p w14:paraId="4A33F6A1" w14:textId="77777777" w:rsidR="00947BD2" w:rsidRPr="00273C59" w:rsidRDefault="00947BD2" w:rsidP="00947BD2">
      <w:pPr>
        <w:spacing w:beforeLines="50" w:before="120" w:afterLines="50" w:after="120"/>
        <w:rPr>
          <w:b/>
        </w:rPr>
      </w:pPr>
    </w:p>
    <w:tbl>
      <w:tblPr>
        <w:tblStyle w:val="ab"/>
        <w:tblW w:w="0" w:type="auto"/>
        <w:tblLook w:val="04A0" w:firstRow="1" w:lastRow="0" w:firstColumn="1" w:lastColumn="0" w:noHBand="0" w:noVBand="1"/>
      </w:tblPr>
      <w:tblGrid>
        <w:gridCol w:w="9629"/>
      </w:tblGrid>
      <w:tr w:rsidR="00947BD2" w14:paraId="1014568C" w14:textId="77777777" w:rsidTr="00737121">
        <w:tc>
          <w:tcPr>
            <w:tcW w:w="9629" w:type="dxa"/>
          </w:tcPr>
          <w:p w14:paraId="468953E8" w14:textId="77777777" w:rsidR="00947BD2" w:rsidRPr="0067046E" w:rsidRDefault="00947BD2" w:rsidP="00947BD2">
            <w:pPr>
              <w:pStyle w:val="a9"/>
              <w:numPr>
                <w:ilvl w:val="0"/>
                <w:numId w:val="18"/>
              </w:numPr>
              <w:overflowPunct/>
              <w:autoSpaceDE/>
              <w:autoSpaceDN/>
              <w:adjustRightInd/>
              <w:spacing w:after="160" w:line="278" w:lineRule="auto"/>
              <w:textAlignment w:val="auto"/>
              <w:rPr>
                <w:sz w:val="32"/>
                <w:szCs w:val="36"/>
              </w:rPr>
            </w:pPr>
            <w:r w:rsidRPr="0067046E">
              <w:rPr>
                <w:sz w:val="32"/>
                <w:szCs w:val="36"/>
              </w:rPr>
              <w:t>16.4.1</w:t>
            </w:r>
          </w:p>
          <w:p w14:paraId="1D64C7D2" w14:textId="77777777" w:rsidR="00947BD2" w:rsidRPr="00562AF0" w:rsidRDefault="00947BD2" w:rsidP="00737121">
            <w:pPr>
              <w:jc w:val="center"/>
              <w:rPr>
                <w:color w:val="70AD47" w:themeColor="accent6"/>
              </w:rPr>
            </w:pPr>
            <w:r w:rsidRPr="00562AF0">
              <w:rPr>
                <w:color w:val="70AD47" w:themeColor="accent6"/>
              </w:rPr>
              <w:t>&lt;omitted text&gt;</w:t>
            </w:r>
          </w:p>
          <w:p w14:paraId="3E528347" w14:textId="77777777" w:rsidR="00947BD2" w:rsidRDefault="00947BD2" w:rsidP="00737121">
            <w:pPr>
              <w:overflowPunct w:val="0"/>
              <w:autoSpaceDE w:val="0"/>
              <w:autoSpaceDN w:val="0"/>
              <w:adjustRightInd w:val="0"/>
              <w:ind w:left="568" w:hanging="284"/>
              <w:textAlignment w:val="baseline"/>
              <w:rPr>
                <w:lang w:eastAsia="en-GB"/>
              </w:rPr>
            </w:pPr>
            <w:r w:rsidRPr="005542C4">
              <w:rPr>
                <w:i/>
              </w:rPr>
              <w:t>k</w:t>
            </w:r>
            <w:r w:rsidRPr="005542C4">
              <w:rPr>
                <w:i/>
                <w:vertAlign w:val="subscript"/>
              </w:rPr>
              <w:t>0</w:t>
            </w:r>
            <w:r w:rsidRPr="005542C4">
              <w:t xml:space="preserve"> is </w:t>
            </w:r>
            <w:r w:rsidRPr="005542C4">
              <w:rPr>
                <w:rFonts w:hint="eastAsia"/>
              </w:rPr>
              <w:t xml:space="preserve">the </w:t>
            </w:r>
            <w:r w:rsidRPr="005542C4">
              <w:t xml:space="preserve">number of </w:t>
            </w:r>
            <w:r w:rsidRPr="0067046E">
              <w:t>NB-IoT DL subframe(s)</w:t>
            </w:r>
            <w:r w:rsidRPr="00F756DB">
              <w:t xml:space="preserve"> s</w:t>
            </w:r>
            <w:r w:rsidRPr="005542C4">
              <w:t xml:space="preserve">tarting in DL subframe </w:t>
            </w:r>
            <w:r w:rsidRPr="005542C4">
              <w:rPr>
                <w:i/>
              </w:rPr>
              <w:t>n</w:t>
            </w:r>
            <w:r w:rsidRPr="005542C4">
              <w:t xml:space="preserve">+5 for FDD or subframe </w:t>
            </w:r>
            <w:r w:rsidRPr="005542C4">
              <w:rPr>
                <w:i/>
              </w:rPr>
              <w:t>n</w:t>
            </w:r>
            <w:r w:rsidRPr="005542C4">
              <w:t xml:space="preserve">+5 for TDD, until DL subframe </w:t>
            </w:r>
            <w:r w:rsidRPr="005542C4">
              <w:rPr>
                <w:i/>
              </w:rPr>
              <w:t>n</w:t>
            </w:r>
            <w:r w:rsidRPr="005542C4">
              <w:rPr>
                <w:rFonts w:hint="eastAsia"/>
                <w:i/>
                <w:vertAlign w:val="subscript"/>
              </w:rPr>
              <w:t>0</w:t>
            </w:r>
            <w:r w:rsidRPr="005542C4">
              <w:t>,</w:t>
            </w:r>
            <w:r w:rsidRPr="005542C4">
              <w:rPr>
                <w:rFonts w:eastAsia="宋体"/>
              </w:rPr>
              <w:t xml:space="preserve"> wher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1A3F108">
                <v:shape id="_x0000_i1063" type="#_x0000_t75" style="width:28.2pt;height:22.2pt" o:ole="">
                  <v:imagedata r:id="rId73" o:title=""/>
                </v:shape>
                <o:OLEObject Type="Embed" ProgID="Equation.3" ShapeID="_x0000_i1063" DrawAspect="Content" ObjectID="_1817492451" r:id="rId74"/>
              </w:object>
            </w:r>
            <w:r w:rsidRPr="005542C4">
              <w:rPr>
                <w:rFonts w:eastAsia="宋体"/>
              </w:rPr>
              <w:t xml:space="preserve">) for DCI format N1, and </w:t>
            </w:r>
            <w:r w:rsidRPr="005542C4">
              <w:rPr>
                <w:i/>
              </w:rPr>
              <w:t>k</w:t>
            </w:r>
            <w:r w:rsidRPr="005542C4">
              <w:rPr>
                <w:i/>
                <w:vertAlign w:val="subscript"/>
              </w:rPr>
              <w:t>0</w:t>
            </w:r>
            <w:r w:rsidRPr="005542C4">
              <w:t xml:space="preserve"> = 0</w:t>
            </w:r>
            <w:r w:rsidRPr="005542C4">
              <w:rPr>
                <w:rFonts w:eastAsia="宋体"/>
              </w:rPr>
              <w:t xml:space="preserve"> for DCI format N2</w:t>
            </w:r>
            <w:r w:rsidRPr="005542C4">
              <w:rPr>
                <w:lang w:eastAsia="en-GB"/>
              </w:rPr>
              <w:t xml:space="preserve">. For DCI CRC scrambled by G-RNTI,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962ABF3">
                <v:shape id="_x0000_i1064" type="#_x0000_t75" style="width:28.2pt;height:22.2pt" o:ole="">
                  <v:imagedata r:id="rId73" o:title=""/>
                </v:shape>
                <o:OLEObject Type="Embed" ProgID="Equation.3" ShapeID="_x0000_i1064" DrawAspect="Content" ObjectID="_1817492452" r:id="rId75"/>
              </w:object>
            </w:r>
            <w:r w:rsidRPr="005542C4">
              <w:rPr>
                <w:rFonts w:eastAsia="宋体"/>
              </w:rPr>
              <w:t xml:space="preserve">) according to Table 16.4.1-1a, </w:t>
            </w:r>
            <w:ins w:id="58" w:author="Jingyuan Sun (NSB)" w:date="2025-08-15T21:30:00Z">
              <w:r>
                <w:rPr>
                  <w:rFonts w:eastAsia="宋体"/>
                </w:rPr>
                <w:t>and for NTN</w:t>
              </w:r>
            </w:ins>
            <w:ins w:id="59" w:author="Jingyuan Sun (NSB)" w:date="2025-08-15T21:33:00Z">
              <w:r>
                <w:rPr>
                  <w:rFonts w:eastAsia="宋体"/>
                </w:rPr>
                <w:t>-</w:t>
              </w:r>
            </w:ins>
            <w:ins w:id="60" w:author="Jingyuan Sun (NSB)" w:date="2025-08-15T21:30:00Z">
              <w:r>
                <w:rPr>
                  <w:rFonts w:eastAsia="宋体"/>
                </w:rPr>
                <w:t xml:space="preserve">TDD,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ins>
            <w:ins w:id="61" w:author="Jingyuan Sun (NSB)" w:date="2025-08-15T21:30:00Z">
              <w:r w:rsidRPr="005542C4">
                <w:rPr>
                  <w:position w:val="-14"/>
                  <w:lang w:eastAsia="en-GB"/>
                </w:rPr>
                <w:object w:dxaOrig="520" w:dyaOrig="380" w14:anchorId="096B86A3">
                  <v:shape id="_x0000_i1065" type="#_x0000_t75" style="width:28.2pt;height:22.2pt" o:ole="">
                    <v:imagedata r:id="rId73" o:title=""/>
                  </v:shape>
                  <o:OLEObject Type="Embed" ProgID="Equation.3" ShapeID="_x0000_i1065" DrawAspect="Content" ObjectID="_1817492453" r:id="rId76"/>
                </w:object>
              </w:r>
            </w:ins>
            <w:ins w:id="62" w:author="Jingyuan Sun (NSB)" w:date="2025-08-15T21:30:00Z">
              <w:r w:rsidRPr="005542C4">
                <w:rPr>
                  <w:rFonts w:eastAsia="宋体"/>
                </w:rPr>
                <w:t>) according to Table 16.4.1-1</w:t>
              </w:r>
              <w:r>
                <w:rPr>
                  <w:rFonts w:eastAsia="宋体"/>
                </w:rPr>
                <w:t xml:space="preserve">b, </w:t>
              </w:r>
            </w:ins>
            <w:r w:rsidRPr="005542C4">
              <w:rPr>
                <w:rFonts w:eastAsia="宋体"/>
              </w:rPr>
              <w:t xml:space="preserve">otherwis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7D18CA44">
                <v:shape id="_x0000_i1066" type="#_x0000_t75" style="width:28.2pt;height:22.2pt" o:ole="">
                  <v:imagedata r:id="rId73" o:title=""/>
                </v:shape>
                <o:OLEObject Type="Embed" ProgID="Equation.3" ShapeID="_x0000_i1066" DrawAspect="Content" ObjectID="_1817492454" r:id="rId77"/>
              </w:object>
            </w:r>
            <w:r w:rsidRPr="005542C4">
              <w:rPr>
                <w:rFonts w:eastAsia="宋体"/>
              </w:rPr>
              <w:t xml:space="preserve">) according to Table 16.4.1-1. </w:t>
            </w:r>
            <w:r w:rsidRPr="005542C4">
              <w:rPr>
                <w:lang w:eastAsia="en-GB"/>
              </w:rPr>
              <w:t xml:space="preserve">The value of </w:t>
            </w:r>
            <w:r w:rsidRPr="005542C4">
              <w:rPr>
                <w:position w:val="-10"/>
                <w:lang w:eastAsia="en-GB"/>
              </w:rPr>
              <w:object w:dxaOrig="440" w:dyaOrig="340" w14:anchorId="3B14959A">
                <v:shape id="_x0000_i1067" type="#_x0000_t75" style="width:22.2pt;height:14.4pt" o:ole="">
                  <v:imagedata r:id="rId78" o:title=""/>
                </v:shape>
                <o:OLEObject Type="Embed" ProgID="Equation.3" ShapeID="_x0000_i1067" DrawAspect="Content" ObjectID="_1817492455" r:id="rId79"/>
              </w:object>
            </w:r>
            <w:r w:rsidRPr="005542C4">
              <w:rPr>
                <w:lang w:eastAsia="en-GB"/>
              </w:rPr>
              <w:t>is according to Clause 16.6 for the corresponding DCI format N1,</w:t>
            </w:r>
          </w:p>
          <w:p w14:paraId="7E831946" w14:textId="77777777" w:rsidR="00947BD2" w:rsidRPr="00562AF0" w:rsidRDefault="00947BD2" w:rsidP="00737121">
            <w:pPr>
              <w:jc w:val="center"/>
              <w:rPr>
                <w:color w:val="70AD47" w:themeColor="accent6"/>
              </w:rPr>
            </w:pPr>
            <w:r w:rsidRPr="00562AF0">
              <w:rPr>
                <w:color w:val="70AD47" w:themeColor="accent6"/>
              </w:rPr>
              <w:t>&lt;omitted text&gt;</w:t>
            </w:r>
          </w:p>
          <w:p w14:paraId="066D9482" w14:textId="77777777" w:rsidR="00947BD2" w:rsidRPr="001A7C01" w:rsidRDefault="00947BD2" w:rsidP="00737121">
            <w:pPr>
              <w:pStyle w:val="TH"/>
            </w:pPr>
            <w:r w:rsidRPr="001A7C01">
              <w:lastRenderedPageBreak/>
              <w:t xml:space="preserve">Table 16.4.1-1: </w:t>
            </w:r>
            <w:r w:rsidRPr="001A7C01">
              <w:rPr>
                <w:position w:val="-10"/>
              </w:rPr>
              <w:object w:dxaOrig="260" w:dyaOrig="340" w14:anchorId="1FBC1B60">
                <v:shape id="_x0000_i1068" type="#_x0000_t75" style="width:15.6pt;height:15.6pt" o:ole="">
                  <v:imagedata r:id="rId80" o:title=""/>
                </v:shape>
                <o:OLEObject Type="Embed" ProgID="Equation.3" ShapeID="_x0000_i1068" DrawAspect="Content" ObjectID="_1817492456" r:id="rId81"/>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56D97DD5" w14:textId="77777777" w:rsidTr="00737121">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34E6FF4B" w14:textId="77777777" w:rsidR="00947BD2" w:rsidRPr="001A7C01" w:rsidRDefault="00947BD2" w:rsidP="00737121">
                  <w:pPr>
                    <w:keepNext/>
                    <w:keepLines/>
                    <w:jc w:val="center"/>
                    <w:rPr>
                      <w:b/>
                    </w:rPr>
                  </w:pPr>
                  <w:r w:rsidRPr="001A7C01">
                    <w:rPr>
                      <w:position w:val="-14"/>
                    </w:rPr>
                    <w:object w:dxaOrig="520" w:dyaOrig="380" w14:anchorId="0E72F0F8">
                      <v:shape id="_x0000_i1069" type="#_x0000_t75" style="width:30.6pt;height:20.4pt" o:ole="">
                        <v:imagedata r:id="rId73" o:title=""/>
                      </v:shape>
                      <o:OLEObject Type="Embed" ProgID="Equation.3" ShapeID="_x0000_i1069" DrawAspect="Content" ObjectID="_1817492457" r:id="rId82"/>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1CDC9F57" w14:textId="77777777" w:rsidR="00947BD2" w:rsidRPr="001A7C01" w:rsidRDefault="00947BD2" w:rsidP="00737121">
                  <w:pPr>
                    <w:keepNext/>
                    <w:keepLines/>
                    <w:jc w:val="center"/>
                  </w:pPr>
                  <w:r w:rsidRPr="001A7C01">
                    <w:rPr>
                      <w:position w:val="-10"/>
                    </w:rPr>
                    <w:object w:dxaOrig="260" w:dyaOrig="340" w14:anchorId="6A930B52">
                      <v:shape id="_x0000_i1070" type="#_x0000_t75" style="width:15.6pt;height:15.6pt" o:ole="">
                        <v:imagedata r:id="rId80" o:title=""/>
                      </v:shape>
                      <o:OLEObject Type="Embed" ProgID="Equation.3" ShapeID="_x0000_i1070" DrawAspect="Content" ObjectID="_1817492458" r:id="rId83"/>
                    </w:object>
                  </w:r>
                </w:p>
              </w:tc>
            </w:tr>
            <w:tr w:rsidR="00947BD2" w:rsidRPr="001A7C01" w14:paraId="48B7F5A5" w14:textId="77777777" w:rsidTr="00737121">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70BD3B2E" w14:textId="77777777" w:rsidR="00947BD2" w:rsidRPr="001A7C01" w:rsidRDefault="00947BD2" w:rsidP="00737121">
                  <w:pPr>
                    <w:keepNext/>
                    <w:keepLines/>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69435A5" w14:textId="77777777" w:rsidR="00947BD2" w:rsidRPr="001A7C01" w:rsidRDefault="00947BD2" w:rsidP="00737121">
                  <w:pPr>
                    <w:keepNext/>
                    <w:keepLines/>
                    <w:jc w:val="center"/>
                  </w:pPr>
                  <w:r w:rsidRPr="001A7C01">
                    <w:rPr>
                      <w:position w:val="-10"/>
                    </w:rPr>
                    <w:object w:dxaOrig="960" w:dyaOrig="340" w14:anchorId="26262F98">
                      <v:shape id="_x0000_i1071" type="#_x0000_t75" style="width:51.6pt;height:15.6pt" o:ole="">
                        <v:imagedata r:id="rId84" o:title=""/>
                      </v:shape>
                      <o:OLEObject Type="Embed" ProgID="Equation.3" ShapeID="_x0000_i1071" DrawAspect="Content" ObjectID="_1817492459" r:id="rId85"/>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1EDABE01" w14:textId="77777777" w:rsidR="00947BD2" w:rsidRPr="001A7C01" w:rsidRDefault="00947BD2" w:rsidP="00737121">
                  <w:pPr>
                    <w:keepNext/>
                    <w:keepLines/>
                    <w:jc w:val="center"/>
                  </w:pPr>
                  <w:r w:rsidRPr="001A7C01">
                    <w:rPr>
                      <w:position w:val="-10"/>
                    </w:rPr>
                    <w:object w:dxaOrig="960" w:dyaOrig="340" w14:anchorId="21FC95CA">
                      <v:shape id="_x0000_i1072" type="#_x0000_t75" style="width:51.6pt;height:15.6pt" o:ole="">
                        <v:imagedata r:id="rId86" o:title=""/>
                      </v:shape>
                      <o:OLEObject Type="Embed" ProgID="Equation.3" ShapeID="_x0000_i1072" DrawAspect="Content" ObjectID="_1817492460" r:id="rId87"/>
                    </w:object>
                  </w:r>
                </w:p>
              </w:tc>
            </w:tr>
            <w:tr w:rsidR="00947BD2" w:rsidRPr="001A7C01" w14:paraId="10B65E9B"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578724"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CE865D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tcPr>
                <w:p w14:paraId="3A98BDC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AE429CE"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5820D2"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2F00131"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tcPr>
                <w:p w14:paraId="3C6A73AB"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6</w:t>
                  </w:r>
                </w:p>
              </w:tc>
            </w:tr>
            <w:tr w:rsidR="00947BD2" w:rsidRPr="001A7C01" w14:paraId="546C5C83"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24B6FF"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618D5BCE"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8</w:t>
                  </w:r>
                </w:p>
              </w:tc>
              <w:tc>
                <w:tcPr>
                  <w:tcW w:w="1155" w:type="dxa"/>
                  <w:tcBorders>
                    <w:top w:val="single" w:sz="4" w:space="0" w:color="auto"/>
                    <w:left w:val="single" w:sz="8" w:space="0" w:color="auto"/>
                    <w:bottom w:val="single" w:sz="4" w:space="0" w:color="auto"/>
                    <w:right w:val="single" w:sz="8" w:space="0" w:color="auto"/>
                  </w:tcBorders>
                </w:tcPr>
                <w:p w14:paraId="0707E1C1"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32</w:t>
                  </w:r>
                </w:p>
              </w:tc>
            </w:tr>
            <w:tr w:rsidR="00947BD2" w:rsidRPr="001A7C01" w14:paraId="25CBCF9C"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C25FEA8"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8A7508B"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2</w:t>
                  </w:r>
                </w:p>
              </w:tc>
              <w:tc>
                <w:tcPr>
                  <w:tcW w:w="1155" w:type="dxa"/>
                  <w:tcBorders>
                    <w:top w:val="single" w:sz="4" w:space="0" w:color="auto"/>
                    <w:left w:val="single" w:sz="8" w:space="0" w:color="auto"/>
                    <w:bottom w:val="single" w:sz="4" w:space="0" w:color="auto"/>
                    <w:right w:val="single" w:sz="8" w:space="0" w:color="auto"/>
                  </w:tcBorders>
                </w:tcPr>
                <w:p w14:paraId="05C9B25A"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64</w:t>
                  </w:r>
                </w:p>
              </w:tc>
            </w:tr>
            <w:tr w:rsidR="00947BD2" w:rsidRPr="001A7C01" w14:paraId="55728197"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E84DE5"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90102D6"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6</w:t>
                  </w:r>
                </w:p>
              </w:tc>
              <w:tc>
                <w:tcPr>
                  <w:tcW w:w="1155" w:type="dxa"/>
                  <w:tcBorders>
                    <w:top w:val="single" w:sz="4" w:space="0" w:color="auto"/>
                    <w:left w:val="single" w:sz="8" w:space="0" w:color="auto"/>
                    <w:bottom w:val="single" w:sz="4" w:space="0" w:color="auto"/>
                    <w:right w:val="single" w:sz="8" w:space="0" w:color="auto"/>
                  </w:tcBorders>
                </w:tcPr>
                <w:p w14:paraId="66D6B1D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r w:rsidR="00947BD2" w:rsidRPr="001A7C01" w14:paraId="75758899"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E265EF"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C6D40C4"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32</w:t>
                  </w:r>
                </w:p>
              </w:tc>
              <w:tc>
                <w:tcPr>
                  <w:tcW w:w="1155" w:type="dxa"/>
                  <w:tcBorders>
                    <w:top w:val="single" w:sz="4" w:space="0" w:color="auto"/>
                    <w:left w:val="single" w:sz="8" w:space="0" w:color="auto"/>
                    <w:bottom w:val="single" w:sz="4" w:space="0" w:color="auto"/>
                    <w:right w:val="single" w:sz="8" w:space="0" w:color="auto"/>
                  </w:tcBorders>
                </w:tcPr>
                <w:p w14:paraId="265A68DC"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256</w:t>
                  </w:r>
                </w:p>
              </w:tc>
            </w:tr>
            <w:tr w:rsidR="00947BD2" w:rsidRPr="001A7C01" w14:paraId="387A0E4A"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065D21"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42F8518"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64</w:t>
                  </w:r>
                </w:p>
              </w:tc>
              <w:tc>
                <w:tcPr>
                  <w:tcW w:w="1155" w:type="dxa"/>
                  <w:tcBorders>
                    <w:top w:val="single" w:sz="4" w:space="0" w:color="auto"/>
                    <w:left w:val="single" w:sz="8" w:space="0" w:color="auto"/>
                    <w:bottom w:val="single" w:sz="4" w:space="0" w:color="auto"/>
                    <w:right w:val="single" w:sz="8" w:space="0" w:color="auto"/>
                  </w:tcBorders>
                </w:tcPr>
                <w:p w14:paraId="6E11B5D8"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512</w:t>
                  </w:r>
                </w:p>
              </w:tc>
            </w:tr>
            <w:tr w:rsidR="00947BD2" w:rsidRPr="001A7C01" w14:paraId="4BCF80B7"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2F93C"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4A05028"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c>
                <w:tcPr>
                  <w:tcW w:w="1155" w:type="dxa"/>
                  <w:tcBorders>
                    <w:top w:val="single" w:sz="4" w:space="0" w:color="auto"/>
                    <w:left w:val="single" w:sz="8" w:space="0" w:color="auto"/>
                    <w:bottom w:val="single" w:sz="4" w:space="0" w:color="auto"/>
                    <w:right w:val="single" w:sz="8" w:space="0" w:color="auto"/>
                  </w:tcBorders>
                </w:tcPr>
                <w:p w14:paraId="752FF4CE"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024</w:t>
                  </w:r>
                </w:p>
              </w:tc>
            </w:tr>
          </w:tbl>
          <w:p w14:paraId="7289CC50" w14:textId="77777777" w:rsidR="00947BD2" w:rsidRPr="001A7C01" w:rsidRDefault="00947BD2" w:rsidP="00737121">
            <w:pPr>
              <w:pStyle w:val="TH"/>
            </w:pPr>
            <w:r w:rsidRPr="001A7C01">
              <w:t xml:space="preserve">Table 16.4.1-1a: </w:t>
            </w:r>
            <w:r w:rsidRPr="001A7C01">
              <w:rPr>
                <w:position w:val="-10"/>
              </w:rPr>
              <w:object w:dxaOrig="260" w:dyaOrig="340" w14:anchorId="720B295E">
                <v:shape id="_x0000_i1073" type="#_x0000_t75" style="width:15.6pt;height:15.6pt" o:ole="">
                  <v:imagedata r:id="rId80" o:title=""/>
                </v:shape>
                <o:OLEObject Type="Embed" ProgID="Equation.3" ShapeID="_x0000_i1073" DrawAspect="Content" ObjectID="_1817492461" r:id="rId88"/>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947BD2" w:rsidRPr="001A7C01" w14:paraId="0B42FB2B" w14:textId="77777777" w:rsidTr="00737121">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2B6FFF1E" w14:textId="77777777" w:rsidR="00947BD2" w:rsidRPr="001A7C01" w:rsidRDefault="00947BD2" w:rsidP="00737121">
                  <w:pPr>
                    <w:keepNext/>
                    <w:keepLines/>
                    <w:jc w:val="center"/>
                    <w:rPr>
                      <w:b/>
                    </w:rPr>
                  </w:pPr>
                  <w:r w:rsidRPr="001A7C01">
                    <w:rPr>
                      <w:position w:val="-14"/>
                    </w:rPr>
                    <w:object w:dxaOrig="520" w:dyaOrig="380" w14:anchorId="313EE3D3">
                      <v:shape id="_x0000_i1074" type="#_x0000_t75" style="width:30.6pt;height:20.4pt" o:ole="">
                        <v:imagedata r:id="rId73" o:title=""/>
                      </v:shape>
                      <o:OLEObject Type="Embed" ProgID="Equation.3" ShapeID="_x0000_i1074" DrawAspect="Content" ObjectID="_1817492462" r:id="rId89"/>
                    </w:object>
                  </w:r>
                </w:p>
              </w:tc>
              <w:tc>
                <w:tcPr>
                  <w:tcW w:w="1155" w:type="dxa"/>
                  <w:tcBorders>
                    <w:top w:val="single" w:sz="8" w:space="0" w:color="auto"/>
                    <w:left w:val="single" w:sz="8" w:space="0" w:color="auto"/>
                    <w:right w:val="single" w:sz="8" w:space="0" w:color="auto"/>
                  </w:tcBorders>
                  <w:shd w:val="clear" w:color="auto" w:fill="E0E0E0"/>
                  <w:vAlign w:val="center"/>
                </w:tcPr>
                <w:p w14:paraId="029AE4AA" w14:textId="77777777" w:rsidR="00947BD2" w:rsidRPr="001A7C01" w:rsidRDefault="00947BD2" w:rsidP="00737121">
                  <w:pPr>
                    <w:keepNext/>
                    <w:keepLines/>
                    <w:jc w:val="center"/>
                  </w:pPr>
                  <w:r w:rsidRPr="001A7C01">
                    <w:rPr>
                      <w:position w:val="-10"/>
                    </w:rPr>
                    <w:object w:dxaOrig="260" w:dyaOrig="340" w14:anchorId="54B6E60D">
                      <v:shape id="_x0000_i1075" type="#_x0000_t75" style="width:15.6pt;height:15.6pt" o:ole="">
                        <v:imagedata r:id="rId80" o:title=""/>
                      </v:shape>
                      <o:OLEObject Type="Embed" ProgID="Equation.3" ShapeID="_x0000_i1075" DrawAspect="Content" ObjectID="_1817492463" r:id="rId90"/>
                    </w:object>
                  </w:r>
                </w:p>
              </w:tc>
            </w:tr>
            <w:tr w:rsidR="00947BD2" w:rsidRPr="001A7C01" w14:paraId="3433DDAC"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3AA56F3"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8D666D5"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29504ED"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4CBDB03"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B9DDF86" w14:textId="77777777" w:rsidR="00947BD2" w:rsidRPr="001A7C01" w:rsidRDefault="00947BD2" w:rsidP="00737121">
                  <w:pPr>
                    <w:keepNext/>
                    <w:keepLines/>
                    <w:jc w:val="center"/>
                    <w:rPr>
                      <w:rFonts w:ascii="Arial" w:hAnsi="Arial"/>
                      <w:sz w:val="18"/>
                    </w:rPr>
                  </w:pPr>
                  <w:r w:rsidRPr="001A7C01">
                    <w:rPr>
                      <w:rFonts w:ascii="Arial" w:hAnsi="Arial"/>
                      <w:sz w:val="18"/>
                    </w:rPr>
                    <w:t>4</w:t>
                  </w:r>
                </w:p>
              </w:tc>
            </w:tr>
            <w:tr w:rsidR="00947BD2" w:rsidRPr="001A7C01" w14:paraId="7299FFB6"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EACB7E"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F8D80FA" w14:textId="77777777" w:rsidR="00947BD2" w:rsidRPr="001A7C01" w:rsidRDefault="00947BD2" w:rsidP="00737121">
                  <w:pPr>
                    <w:keepNext/>
                    <w:keepLines/>
                    <w:jc w:val="center"/>
                    <w:rPr>
                      <w:rFonts w:ascii="Arial" w:hAnsi="Arial"/>
                      <w:sz w:val="18"/>
                    </w:rPr>
                  </w:pPr>
                  <w:r w:rsidRPr="001A7C01">
                    <w:rPr>
                      <w:rFonts w:ascii="Arial" w:hAnsi="Arial"/>
                      <w:sz w:val="18"/>
                    </w:rPr>
                    <w:t>8</w:t>
                  </w:r>
                </w:p>
              </w:tc>
            </w:tr>
            <w:tr w:rsidR="00947BD2" w:rsidRPr="001A7C01" w14:paraId="2AFB6000"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F3E3ED"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F7BC9D8" w14:textId="77777777" w:rsidR="00947BD2" w:rsidRPr="001A7C01" w:rsidRDefault="00947BD2" w:rsidP="00737121">
                  <w:pPr>
                    <w:keepNext/>
                    <w:keepLines/>
                    <w:jc w:val="center"/>
                    <w:rPr>
                      <w:rFonts w:ascii="Arial" w:hAnsi="Arial"/>
                      <w:sz w:val="18"/>
                    </w:rPr>
                  </w:pPr>
                  <w:r w:rsidRPr="001A7C01">
                    <w:rPr>
                      <w:rFonts w:ascii="Arial" w:hAnsi="Arial"/>
                      <w:sz w:val="18"/>
                    </w:rPr>
                    <w:t>12</w:t>
                  </w:r>
                </w:p>
              </w:tc>
            </w:tr>
            <w:tr w:rsidR="00947BD2" w:rsidRPr="001A7C01" w14:paraId="281D3407"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89EB57F"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BA58647" w14:textId="77777777" w:rsidR="00947BD2" w:rsidRPr="001A7C01" w:rsidRDefault="00947BD2" w:rsidP="00737121">
                  <w:pPr>
                    <w:keepNext/>
                    <w:keepLines/>
                    <w:jc w:val="center"/>
                    <w:rPr>
                      <w:rFonts w:ascii="Arial" w:hAnsi="Arial"/>
                      <w:sz w:val="18"/>
                    </w:rPr>
                  </w:pPr>
                  <w:r w:rsidRPr="001A7C01">
                    <w:rPr>
                      <w:rFonts w:ascii="Arial" w:hAnsi="Arial"/>
                      <w:sz w:val="18"/>
                    </w:rPr>
                    <w:t>16</w:t>
                  </w:r>
                </w:p>
              </w:tc>
            </w:tr>
            <w:tr w:rsidR="00947BD2" w:rsidRPr="001A7C01" w14:paraId="68BEBC79"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61A90B"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9EBCD3" w14:textId="77777777" w:rsidR="00947BD2" w:rsidRPr="001A7C01" w:rsidRDefault="00947BD2" w:rsidP="00737121">
                  <w:pPr>
                    <w:keepNext/>
                    <w:keepLines/>
                    <w:jc w:val="center"/>
                    <w:rPr>
                      <w:rFonts w:ascii="Arial" w:hAnsi="Arial"/>
                      <w:sz w:val="18"/>
                    </w:rPr>
                  </w:pPr>
                  <w:r w:rsidRPr="001A7C01">
                    <w:rPr>
                      <w:rFonts w:ascii="Arial" w:hAnsi="Arial"/>
                      <w:sz w:val="18"/>
                    </w:rPr>
                    <w:t>32</w:t>
                  </w:r>
                </w:p>
              </w:tc>
            </w:tr>
            <w:tr w:rsidR="00947BD2" w:rsidRPr="001A7C01" w14:paraId="665DFC83"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8515548" w14:textId="77777777" w:rsidR="00947BD2" w:rsidRPr="001A7C01" w:rsidRDefault="00947BD2" w:rsidP="00737121">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3419780" w14:textId="77777777" w:rsidR="00947BD2" w:rsidRPr="001A7C01" w:rsidRDefault="00947BD2" w:rsidP="00737121">
                  <w:pPr>
                    <w:keepNext/>
                    <w:keepLines/>
                    <w:jc w:val="center"/>
                    <w:rPr>
                      <w:rFonts w:ascii="Arial" w:hAnsi="Arial"/>
                      <w:sz w:val="18"/>
                    </w:rPr>
                  </w:pPr>
                  <w:r w:rsidRPr="001A7C01">
                    <w:rPr>
                      <w:rFonts w:ascii="Arial" w:hAnsi="Arial"/>
                      <w:sz w:val="18"/>
                    </w:rPr>
                    <w:t>64</w:t>
                  </w:r>
                </w:p>
              </w:tc>
            </w:tr>
            <w:tr w:rsidR="00947BD2" w:rsidRPr="001A7C01" w14:paraId="787CE86D"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D26D3"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13B74273" w14:textId="77777777" w:rsidR="00947BD2" w:rsidRPr="001A7C01" w:rsidRDefault="00947BD2" w:rsidP="00737121">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bl>
          <w:p w14:paraId="6AED95B5" w14:textId="77777777" w:rsidR="00947BD2" w:rsidRPr="001A7C01" w:rsidRDefault="00947BD2" w:rsidP="00737121">
            <w:pPr>
              <w:pStyle w:val="TH"/>
              <w:rPr>
                <w:ins w:id="63" w:author="Jingyuan Sun (NSB)" w:date="2025-08-15T21:31:00Z"/>
              </w:rPr>
            </w:pPr>
            <w:ins w:id="64" w:author="Jingyuan Sun (NSB)" w:date="2025-08-15T21:31:00Z">
              <w:r w:rsidRPr="001A7C01">
                <w:t>Table 16.4.1-1</w:t>
              </w:r>
              <w:r>
                <w:t>b</w:t>
              </w:r>
              <w:r w:rsidRPr="001A7C01">
                <w:t xml:space="preserve">: </w:t>
              </w:r>
            </w:ins>
            <w:ins w:id="65" w:author="Jingyuan Sun (NSB)" w:date="2025-08-15T21:31:00Z">
              <w:r w:rsidRPr="001A7C01">
                <w:rPr>
                  <w:position w:val="-10"/>
                </w:rPr>
                <w:object w:dxaOrig="260" w:dyaOrig="340" w14:anchorId="07A456BE">
                  <v:shape id="_x0000_i1076" type="#_x0000_t75" style="width:15.6pt;height:15.6pt" o:ole="">
                    <v:imagedata r:id="rId80" o:title=""/>
                  </v:shape>
                  <o:OLEObject Type="Embed" ProgID="Equation.3" ShapeID="_x0000_i1076" DrawAspect="Content" ObjectID="_1817492464" r:id="rId91"/>
                </w:object>
              </w:r>
            </w:ins>
            <w:ins w:id="66" w:author="Jingyuan Sun (NSB)" w:date="2025-08-15T21:31:00Z">
              <w:r w:rsidRPr="001A7C01">
                <w:t>for DCI format N1</w:t>
              </w:r>
              <w:r>
                <w:t xml:space="preserve"> </w:t>
              </w:r>
            </w:ins>
            <w:ins w:id="67" w:author="Jingyuan Sun (NSB)" w:date="2025-08-15T21:33:00Z">
              <w:r>
                <w:t xml:space="preserve">for </w:t>
              </w:r>
            </w:ins>
            <w:ins w:id="68" w:author="Jingyuan Sun (NSB)" w:date="2025-08-15T21:31:00Z">
              <w:r>
                <w:t>NTN</w:t>
              </w:r>
            </w:ins>
            <w:ins w:id="69" w:author="Jingyuan Sun (NSB)" w:date="2025-08-15T21:33:00Z">
              <w:r>
                <w:t>-</w:t>
              </w:r>
            </w:ins>
            <w:ins w:id="70" w:author="Jingyuan Sun (NSB)" w:date="2025-08-15T21:31:00Z">
              <w:r>
                <w:t>TDD</w:t>
              </w:r>
              <w:r w:rsidRPr="001A7C01">
                <w:t>.</w:t>
              </w:r>
            </w:ins>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4627EC77" w14:textId="77777777" w:rsidTr="00737121">
              <w:trPr>
                <w:cantSplit/>
                <w:jc w:val="center"/>
                <w:ins w:id="71" w:author="Jingyuan Sun (NSB)" w:date="2025-08-15T21:31:00Z"/>
              </w:trPr>
              <w:tc>
                <w:tcPr>
                  <w:tcW w:w="1190" w:type="dxa"/>
                  <w:vMerge w:val="restart"/>
                  <w:tcBorders>
                    <w:top w:val="single" w:sz="8" w:space="0" w:color="auto"/>
                    <w:left w:val="single" w:sz="8" w:space="0" w:color="auto"/>
                    <w:right w:val="single" w:sz="8" w:space="0" w:color="auto"/>
                  </w:tcBorders>
                  <w:shd w:val="clear" w:color="auto" w:fill="E0E0E0"/>
                  <w:vAlign w:val="center"/>
                </w:tcPr>
                <w:p w14:paraId="37952130" w14:textId="77777777" w:rsidR="00947BD2" w:rsidRPr="001A7C01" w:rsidRDefault="00947BD2" w:rsidP="00737121">
                  <w:pPr>
                    <w:keepNext/>
                    <w:keepLines/>
                    <w:jc w:val="center"/>
                    <w:rPr>
                      <w:ins w:id="72" w:author="Jingyuan Sun (NSB)" w:date="2025-08-15T21:31:00Z"/>
                      <w:b/>
                    </w:rPr>
                  </w:pPr>
                  <w:ins w:id="73" w:author="Jingyuan Sun (NSB)" w:date="2025-08-15T21:31:00Z">
                    <w:r w:rsidRPr="001A7C01">
                      <w:rPr>
                        <w:position w:val="-14"/>
                      </w:rPr>
                      <w:object w:dxaOrig="520" w:dyaOrig="380" w14:anchorId="46A07E94">
                        <v:shape id="_x0000_i1077" type="#_x0000_t75" style="width:30.6pt;height:20.4pt" o:ole="">
                          <v:imagedata r:id="rId73" o:title=""/>
                        </v:shape>
                        <o:OLEObject Type="Embed" ProgID="Equation.3" ShapeID="_x0000_i1077" DrawAspect="Content" ObjectID="_1817492465" r:id="rId92"/>
                      </w:object>
                    </w:r>
                  </w:ins>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6F26FF95" w14:textId="77777777" w:rsidR="00947BD2" w:rsidRPr="001A7C01" w:rsidRDefault="00947BD2" w:rsidP="00737121">
                  <w:pPr>
                    <w:keepNext/>
                    <w:keepLines/>
                    <w:jc w:val="center"/>
                    <w:rPr>
                      <w:ins w:id="74" w:author="Jingyuan Sun (NSB)" w:date="2025-08-15T21:31:00Z"/>
                    </w:rPr>
                  </w:pPr>
                  <w:ins w:id="75" w:author="Jingyuan Sun (NSB)" w:date="2025-08-15T21:31:00Z">
                    <w:r w:rsidRPr="001A7C01">
                      <w:rPr>
                        <w:position w:val="-10"/>
                      </w:rPr>
                      <w:object w:dxaOrig="260" w:dyaOrig="340" w14:anchorId="1624DF84">
                        <v:shape id="_x0000_i1078" type="#_x0000_t75" style="width:15.6pt;height:15.6pt" o:ole="">
                          <v:imagedata r:id="rId80" o:title=""/>
                        </v:shape>
                        <o:OLEObject Type="Embed" ProgID="Equation.3" ShapeID="_x0000_i1078" DrawAspect="Content" ObjectID="_1817492466" r:id="rId93"/>
                      </w:object>
                    </w:r>
                  </w:ins>
                </w:p>
              </w:tc>
            </w:tr>
            <w:tr w:rsidR="00947BD2" w:rsidRPr="001A7C01" w14:paraId="4E1711FE" w14:textId="77777777" w:rsidTr="00737121">
              <w:trPr>
                <w:cantSplit/>
                <w:jc w:val="center"/>
                <w:ins w:id="76" w:author="Jingyuan Sun (NSB)" w:date="2025-08-15T21:31:00Z"/>
              </w:trPr>
              <w:tc>
                <w:tcPr>
                  <w:tcW w:w="1190" w:type="dxa"/>
                  <w:vMerge/>
                  <w:tcBorders>
                    <w:left w:val="single" w:sz="8" w:space="0" w:color="auto"/>
                    <w:bottom w:val="single" w:sz="8" w:space="0" w:color="auto"/>
                    <w:right w:val="single" w:sz="8" w:space="0" w:color="auto"/>
                  </w:tcBorders>
                  <w:shd w:val="clear" w:color="auto" w:fill="E0E0E0"/>
                  <w:vAlign w:val="center"/>
                </w:tcPr>
                <w:p w14:paraId="04A77C75" w14:textId="77777777" w:rsidR="00947BD2" w:rsidRPr="001A7C01" w:rsidRDefault="00947BD2" w:rsidP="00737121">
                  <w:pPr>
                    <w:keepNext/>
                    <w:keepLines/>
                    <w:jc w:val="center"/>
                    <w:rPr>
                      <w:ins w:id="77" w:author="Jingyuan Sun (NSB)" w:date="2025-08-15T21:31:00Z"/>
                    </w:rP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85E4536" w14:textId="77777777" w:rsidR="00947BD2" w:rsidRPr="001A7C01" w:rsidRDefault="00947BD2" w:rsidP="00737121">
                  <w:pPr>
                    <w:keepNext/>
                    <w:keepLines/>
                    <w:jc w:val="center"/>
                    <w:rPr>
                      <w:ins w:id="78" w:author="Jingyuan Sun (NSB)" w:date="2025-08-15T21:31:00Z"/>
                    </w:rPr>
                  </w:pPr>
                  <w:ins w:id="79" w:author="Jingyuan Sun (NSB)" w:date="2025-08-15T21:31:00Z">
                    <w:r w:rsidRPr="001A7C01">
                      <w:rPr>
                        <w:position w:val="-10"/>
                      </w:rPr>
                      <w:object w:dxaOrig="960" w:dyaOrig="340" w14:anchorId="1F9F8613">
                        <v:shape id="_x0000_i1079" type="#_x0000_t75" style="width:51.6pt;height:15.6pt" o:ole="">
                          <v:imagedata r:id="rId84" o:title=""/>
                        </v:shape>
                        <o:OLEObject Type="Embed" ProgID="Equation.3" ShapeID="_x0000_i1079" DrawAspect="Content" ObjectID="_1817492467" r:id="rId94"/>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391DEA4" w14:textId="77777777" w:rsidR="00947BD2" w:rsidRPr="001A7C01" w:rsidRDefault="00947BD2" w:rsidP="00737121">
                  <w:pPr>
                    <w:keepNext/>
                    <w:keepLines/>
                    <w:jc w:val="center"/>
                    <w:rPr>
                      <w:ins w:id="80" w:author="Jingyuan Sun (NSB)" w:date="2025-08-15T21:31:00Z"/>
                    </w:rPr>
                  </w:pPr>
                  <w:ins w:id="81" w:author="Jingyuan Sun (NSB)" w:date="2025-08-15T21:31:00Z">
                    <w:r w:rsidRPr="001A7C01">
                      <w:rPr>
                        <w:position w:val="-10"/>
                      </w:rPr>
                      <w:object w:dxaOrig="960" w:dyaOrig="340" w14:anchorId="45E74671">
                        <v:shape id="_x0000_i1080" type="#_x0000_t75" style="width:51.6pt;height:15.6pt" o:ole="">
                          <v:imagedata r:id="rId86" o:title=""/>
                        </v:shape>
                        <o:OLEObject Type="Embed" ProgID="Equation.3" ShapeID="_x0000_i1080" DrawAspect="Content" ObjectID="_1817492468" r:id="rId95"/>
                      </w:object>
                    </w:r>
                  </w:ins>
                </w:p>
              </w:tc>
            </w:tr>
            <w:tr w:rsidR="00947BD2" w:rsidRPr="001A7C01" w14:paraId="56EB3A0B" w14:textId="77777777" w:rsidTr="00737121">
              <w:trPr>
                <w:cantSplit/>
                <w:jc w:val="center"/>
                <w:ins w:id="82"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661A2400" w14:textId="77777777" w:rsidR="00947BD2" w:rsidRPr="001A7C01" w:rsidRDefault="00947BD2" w:rsidP="00737121">
                  <w:pPr>
                    <w:keepNext/>
                    <w:keepLines/>
                    <w:jc w:val="center"/>
                    <w:rPr>
                      <w:ins w:id="83" w:author="Jingyuan Sun (NSB)" w:date="2025-08-15T21:31:00Z"/>
                      <w:rFonts w:ascii="Arial" w:eastAsia="MS Mincho" w:hAnsi="Arial"/>
                      <w:iCs/>
                      <w:sz w:val="18"/>
                      <w:lang w:eastAsia="ja-JP"/>
                    </w:rPr>
                  </w:pPr>
                  <w:ins w:id="84"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13E3EEF7" w14:textId="77777777" w:rsidR="00947BD2" w:rsidRPr="001A7C01" w:rsidRDefault="00947BD2" w:rsidP="00737121">
                  <w:pPr>
                    <w:keepNext/>
                    <w:keepLines/>
                    <w:jc w:val="center"/>
                    <w:rPr>
                      <w:ins w:id="85" w:author="Jingyuan Sun (NSB)" w:date="2025-08-15T21:31:00Z"/>
                      <w:rFonts w:ascii="Arial" w:eastAsia="MS Mincho" w:hAnsi="Arial"/>
                      <w:iCs/>
                      <w:sz w:val="18"/>
                      <w:lang w:eastAsia="ja-JP"/>
                    </w:rPr>
                  </w:pPr>
                  <w:ins w:id="86"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tcPr>
                <w:p w14:paraId="2A5340D7" w14:textId="77777777" w:rsidR="00947BD2" w:rsidRPr="001A7C01" w:rsidRDefault="00947BD2" w:rsidP="00737121">
                  <w:pPr>
                    <w:keepNext/>
                    <w:keepLines/>
                    <w:jc w:val="center"/>
                    <w:rPr>
                      <w:ins w:id="87" w:author="Jingyuan Sun (NSB)" w:date="2025-08-15T21:31:00Z"/>
                      <w:rFonts w:ascii="Arial" w:eastAsia="MS Mincho" w:hAnsi="Arial"/>
                      <w:iCs/>
                      <w:sz w:val="18"/>
                      <w:lang w:eastAsia="ja-JP"/>
                    </w:rPr>
                  </w:pPr>
                  <w:ins w:id="88" w:author="Jingyuan Sun (NSB)" w:date="2025-08-15T21:31:00Z">
                    <w:r w:rsidRPr="001A7C01">
                      <w:rPr>
                        <w:rFonts w:ascii="Arial" w:eastAsia="MS Mincho" w:hAnsi="Arial"/>
                        <w:iCs/>
                        <w:sz w:val="18"/>
                        <w:lang w:eastAsia="ja-JP"/>
                      </w:rPr>
                      <w:t>0</w:t>
                    </w:r>
                  </w:ins>
                </w:p>
              </w:tc>
            </w:tr>
            <w:tr w:rsidR="00947BD2" w:rsidRPr="001A7C01" w14:paraId="693E348E" w14:textId="77777777" w:rsidTr="00737121">
              <w:trPr>
                <w:cantSplit/>
                <w:jc w:val="center"/>
                <w:ins w:id="89"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91E8BD8" w14:textId="77777777" w:rsidR="00947BD2" w:rsidRPr="001A7C01" w:rsidRDefault="00947BD2" w:rsidP="00737121">
                  <w:pPr>
                    <w:keepNext/>
                    <w:keepLines/>
                    <w:jc w:val="center"/>
                    <w:rPr>
                      <w:ins w:id="90" w:author="Jingyuan Sun (NSB)" w:date="2025-08-15T21:31:00Z"/>
                      <w:rFonts w:ascii="Arial" w:hAnsi="Arial"/>
                      <w:sz w:val="18"/>
                    </w:rPr>
                  </w:pPr>
                  <w:ins w:id="91" w:author="Jingyuan Sun (NSB)" w:date="2025-08-15T21:31:00Z">
                    <w:r w:rsidRPr="001A7C01">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43E79AC3" w14:textId="77777777" w:rsidR="00947BD2" w:rsidRPr="001A7C01" w:rsidRDefault="00947BD2" w:rsidP="00737121">
                  <w:pPr>
                    <w:keepNext/>
                    <w:keepLines/>
                    <w:jc w:val="center"/>
                    <w:rPr>
                      <w:ins w:id="92" w:author="Jingyuan Sun (NSB)" w:date="2025-08-15T21:31:00Z"/>
                      <w:rFonts w:ascii="Arial" w:hAnsi="Arial"/>
                      <w:sz w:val="18"/>
                    </w:rPr>
                  </w:pPr>
                  <w:ins w:id="93" w:author="Jingyuan Sun (NSB)" w:date="2025-08-15T21:31:00Z">
                    <w:r>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tcPr>
                <w:p w14:paraId="2728F4A5" w14:textId="77777777" w:rsidR="00947BD2" w:rsidRPr="001A7C01" w:rsidRDefault="00947BD2" w:rsidP="00737121">
                  <w:pPr>
                    <w:keepNext/>
                    <w:keepLines/>
                    <w:jc w:val="center"/>
                    <w:rPr>
                      <w:ins w:id="94" w:author="Jingyuan Sun (NSB)" w:date="2025-08-15T21:31:00Z"/>
                      <w:rFonts w:ascii="Arial" w:eastAsia="MS Mincho" w:hAnsi="Arial"/>
                      <w:iCs/>
                      <w:sz w:val="18"/>
                      <w:lang w:eastAsia="ja-JP"/>
                    </w:rPr>
                  </w:pPr>
                  <w:ins w:id="95" w:author="Jingyuan Sun (NSB)" w:date="2025-08-15T21:31:00Z">
                    <w:r>
                      <w:rPr>
                        <w:rFonts w:ascii="Arial" w:eastAsia="MS Mincho" w:hAnsi="Arial"/>
                        <w:iCs/>
                        <w:sz w:val="18"/>
                        <w:lang w:eastAsia="ja-JP"/>
                      </w:rPr>
                      <w:t>4</w:t>
                    </w:r>
                  </w:ins>
                </w:p>
              </w:tc>
            </w:tr>
            <w:tr w:rsidR="00947BD2" w:rsidRPr="001A7C01" w14:paraId="148D241D" w14:textId="77777777" w:rsidTr="00737121">
              <w:trPr>
                <w:cantSplit/>
                <w:jc w:val="center"/>
                <w:ins w:id="96"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2732AE4" w14:textId="77777777" w:rsidR="00947BD2" w:rsidRPr="001A7C01" w:rsidRDefault="00947BD2" w:rsidP="00737121">
                  <w:pPr>
                    <w:keepNext/>
                    <w:keepLines/>
                    <w:jc w:val="center"/>
                    <w:rPr>
                      <w:ins w:id="97" w:author="Jingyuan Sun (NSB)" w:date="2025-08-15T21:31:00Z"/>
                      <w:rFonts w:ascii="Arial" w:hAnsi="Arial"/>
                      <w:sz w:val="18"/>
                    </w:rPr>
                  </w:pPr>
                  <w:ins w:id="98" w:author="Jingyuan Sun (NSB)" w:date="2025-08-15T21:31:00Z">
                    <w:r w:rsidRPr="001A7C01">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6741379B" w14:textId="77777777" w:rsidR="00947BD2" w:rsidRPr="001A7C01" w:rsidRDefault="00947BD2" w:rsidP="00737121">
                  <w:pPr>
                    <w:keepNext/>
                    <w:keepLines/>
                    <w:jc w:val="center"/>
                    <w:rPr>
                      <w:ins w:id="99" w:author="Jingyuan Sun (NSB)" w:date="2025-08-15T21:31:00Z"/>
                      <w:rFonts w:ascii="Arial" w:hAnsi="Arial"/>
                      <w:sz w:val="18"/>
                    </w:rPr>
                  </w:pPr>
                  <w:ins w:id="100" w:author="Jingyuan Sun (NSB)" w:date="2025-08-15T21:31:00Z">
                    <w:r>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tcPr>
                <w:p w14:paraId="4BFF19C9" w14:textId="77777777" w:rsidR="00947BD2" w:rsidRPr="001A7C01" w:rsidRDefault="00947BD2" w:rsidP="00737121">
                  <w:pPr>
                    <w:keepNext/>
                    <w:keepLines/>
                    <w:jc w:val="center"/>
                    <w:rPr>
                      <w:ins w:id="101" w:author="Jingyuan Sun (NSB)" w:date="2025-08-15T21:31:00Z"/>
                      <w:rFonts w:ascii="Arial" w:eastAsia="MS Mincho" w:hAnsi="Arial"/>
                      <w:iCs/>
                      <w:sz w:val="18"/>
                      <w:lang w:eastAsia="ja-JP"/>
                    </w:rPr>
                  </w:pPr>
                  <w:ins w:id="102" w:author="Jingyuan Sun (NSB)" w:date="2025-08-15T21:31:00Z">
                    <w:r>
                      <w:rPr>
                        <w:rFonts w:ascii="Arial" w:eastAsia="MS Mincho" w:hAnsi="Arial"/>
                        <w:iCs/>
                        <w:sz w:val="18"/>
                        <w:lang w:eastAsia="ja-JP"/>
                      </w:rPr>
                      <w:t>8</w:t>
                    </w:r>
                  </w:ins>
                </w:p>
              </w:tc>
            </w:tr>
            <w:tr w:rsidR="00947BD2" w:rsidRPr="001A7C01" w14:paraId="2229FFE7" w14:textId="77777777" w:rsidTr="00737121">
              <w:trPr>
                <w:cantSplit/>
                <w:jc w:val="center"/>
                <w:ins w:id="103"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5AF3C30" w14:textId="77777777" w:rsidR="00947BD2" w:rsidRPr="001A7C01" w:rsidRDefault="00947BD2" w:rsidP="00737121">
                  <w:pPr>
                    <w:keepNext/>
                    <w:keepLines/>
                    <w:jc w:val="center"/>
                    <w:rPr>
                      <w:ins w:id="104" w:author="Jingyuan Sun (NSB)" w:date="2025-08-15T21:31:00Z"/>
                      <w:rFonts w:ascii="Arial" w:hAnsi="Arial"/>
                      <w:sz w:val="18"/>
                    </w:rPr>
                  </w:pPr>
                  <w:ins w:id="105" w:author="Jingyuan Sun (NSB)" w:date="2025-08-15T21:31:00Z">
                    <w:r w:rsidRPr="001A7C01">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2EA4B423" w14:textId="77777777" w:rsidR="00947BD2" w:rsidRPr="001A7C01" w:rsidRDefault="00947BD2" w:rsidP="00737121">
                  <w:pPr>
                    <w:keepNext/>
                    <w:keepLines/>
                    <w:jc w:val="center"/>
                    <w:rPr>
                      <w:ins w:id="106" w:author="Jingyuan Sun (NSB)" w:date="2025-08-15T21:31:00Z"/>
                      <w:rFonts w:ascii="Arial" w:hAnsi="Arial"/>
                      <w:sz w:val="18"/>
                    </w:rPr>
                  </w:pPr>
                  <w:ins w:id="107" w:author="Jingyuan Sun (NSB)" w:date="2025-08-15T21:31:00Z">
                    <w:r>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tcPr>
                <w:p w14:paraId="7F9F6D1D" w14:textId="77777777" w:rsidR="00947BD2" w:rsidRPr="001A7C01" w:rsidRDefault="00947BD2" w:rsidP="00737121">
                  <w:pPr>
                    <w:keepNext/>
                    <w:keepLines/>
                    <w:jc w:val="center"/>
                    <w:rPr>
                      <w:ins w:id="108" w:author="Jingyuan Sun (NSB)" w:date="2025-08-15T21:31:00Z"/>
                      <w:rFonts w:ascii="Arial" w:eastAsia="MS Mincho" w:hAnsi="Arial"/>
                      <w:iCs/>
                      <w:sz w:val="18"/>
                      <w:lang w:eastAsia="ja-JP"/>
                    </w:rPr>
                  </w:pPr>
                  <w:ins w:id="109" w:author="Jingyuan Sun (NSB)" w:date="2025-08-15T21:31:00Z">
                    <w:r>
                      <w:rPr>
                        <w:rFonts w:ascii="Arial" w:eastAsia="MS Mincho" w:hAnsi="Arial"/>
                        <w:iCs/>
                        <w:sz w:val="18"/>
                        <w:lang w:eastAsia="ja-JP"/>
                      </w:rPr>
                      <w:t>12</w:t>
                    </w:r>
                  </w:ins>
                </w:p>
              </w:tc>
            </w:tr>
            <w:tr w:rsidR="00947BD2" w:rsidRPr="001A7C01" w14:paraId="17B4B5BE" w14:textId="77777777" w:rsidTr="00737121">
              <w:trPr>
                <w:cantSplit/>
                <w:jc w:val="center"/>
                <w:ins w:id="110"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404AF8E4" w14:textId="77777777" w:rsidR="00947BD2" w:rsidRPr="001A7C01" w:rsidRDefault="00947BD2" w:rsidP="00737121">
                  <w:pPr>
                    <w:keepNext/>
                    <w:keepLines/>
                    <w:jc w:val="center"/>
                    <w:rPr>
                      <w:ins w:id="111" w:author="Jingyuan Sun (NSB)" w:date="2025-08-15T21:31:00Z"/>
                      <w:rFonts w:ascii="Arial" w:hAnsi="Arial"/>
                      <w:sz w:val="18"/>
                    </w:rPr>
                  </w:pPr>
                  <w:ins w:id="112" w:author="Jingyuan Sun (NSB)" w:date="2025-08-15T21:31:00Z">
                    <w:r w:rsidRPr="001A7C01">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vAlign w:val="center"/>
                </w:tcPr>
                <w:p w14:paraId="173B109B" w14:textId="77777777" w:rsidR="00947BD2" w:rsidRPr="001A7C01" w:rsidRDefault="00947BD2" w:rsidP="00737121">
                  <w:pPr>
                    <w:keepNext/>
                    <w:keepLines/>
                    <w:jc w:val="center"/>
                    <w:rPr>
                      <w:ins w:id="113" w:author="Jingyuan Sun (NSB)" w:date="2025-08-15T21:31:00Z"/>
                      <w:rFonts w:ascii="Arial" w:hAnsi="Arial"/>
                      <w:sz w:val="18"/>
                    </w:rPr>
                  </w:pPr>
                  <w:ins w:id="114" w:author="Jingyuan Sun (NSB)" w:date="2025-08-15T21:31:00Z">
                    <w:r>
                      <w:rPr>
                        <w:rFonts w:ascii="Arial" w:eastAsia="MS Mincho" w:hAnsi="Arial"/>
                        <w:iCs/>
                        <w:sz w:val="18"/>
                        <w:lang w:eastAsia="ja-JP"/>
                      </w:rPr>
                      <w:t>8</w:t>
                    </w:r>
                  </w:ins>
                </w:p>
              </w:tc>
              <w:tc>
                <w:tcPr>
                  <w:tcW w:w="1155" w:type="dxa"/>
                  <w:tcBorders>
                    <w:top w:val="single" w:sz="4" w:space="0" w:color="auto"/>
                    <w:left w:val="single" w:sz="8" w:space="0" w:color="auto"/>
                    <w:bottom w:val="single" w:sz="4" w:space="0" w:color="auto"/>
                    <w:right w:val="single" w:sz="8" w:space="0" w:color="auto"/>
                  </w:tcBorders>
                </w:tcPr>
                <w:p w14:paraId="4FF8D29D" w14:textId="77777777" w:rsidR="00947BD2" w:rsidRPr="001A7C01" w:rsidRDefault="00947BD2" w:rsidP="00737121">
                  <w:pPr>
                    <w:keepNext/>
                    <w:keepLines/>
                    <w:jc w:val="center"/>
                    <w:rPr>
                      <w:ins w:id="115" w:author="Jingyuan Sun (NSB)" w:date="2025-08-15T21:31:00Z"/>
                      <w:rFonts w:ascii="Arial" w:eastAsia="MS Mincho" w:hAnsi="Arial"/>
                      <w:iCs/>
                      <w:sz w:val="18"/>
                      <w:lang w:eastAsia="ja-JP"/>
                    </w:rPr>
                  </w:pPr>
                  <w:ins w:id="116" w:author="Jingyuan Sun (NSB)" w:date="2025-08-15T21:31:00Z">
                    <w:r>
                      <w:rPr>
                        <w:rFonts w:ascii="Arial" w:eastAsia="MS Mincho" w:hAnsi="Arial"/>
                        <w:iCs/>
                        <w:sz w:val="18"/>
                        <w:lang w:eastAsia="ja-JP"/>
                      </w:rPr>
                      <w:t>16</w:t>
                    </w:r>
                  </w:ins>
                </w:p>
              </w:tc>
            </w:tr>
            <w:tr w:rsidR="00947BD2" w:rsidRPr="001A7C01" w14:paraId="38ADEC14" w14:textId="77777777" w:rsidTr="00737121">
              <w:trPr>
                <w:cantSplit/>
                <w:jc w:val="center"/>
                <w:ins w:id="117"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AACF24C" w14:textId="77777777" w:rsidR="00947BD2" w:rsidRPr="001A7C01" w:rsidRDefault="00947BD2" w:rsidP="00737121">
                  <w:pPr>
                    <w:keepNext/>
                    <w:keepLines/>
                    <w:jc w:val="center"/>
                    <w:rPr>
                      <w:ins w:id="118" w:author="Jingyuan Sun (NSB)" w:date="2025-08-15T21:31:00Z"/>
                      <w:rFonts w:ascii="Arial" w:hAnsi="Arial"/>
                      <w:sz w:val="18"/>
                    </w:rPr>
                  </w:pPr>
                  <w:ins w:id="119" w:author="Jingyuan Sun (NSB)" w:date="2025-08-15T21:31:00Z">
                    <w:r w:rsidRPr="001A7C01">
                      <w:rPr>
                        <w:rFonts w:ascii="Arial" w:eastAsia="MS Mincho" w:hAnsi="Arial"/>
                        <w:iCs/>
                        <w:sz w:val="18"/>
                        <w:lang w:eastAsia="ja-JP"/>
                      </w:rPr>
                      <w:t>5</w:t>
                    </w:r>
                  </w:ins>
                </w:p>
              </w:tc>
              <w:tc>
                <w:tcPr>
                  <w:tcW w:w="1155" w:type="dxa"/>
                  <w:tcBorders>
                    <w:top w:val="single" w:sz="4" w:space="0" w:color="auto"/>
                    <w:left w:val="single" w:sz="8" w:space="0" w:color="auto"/>
                    <w:bottom w:val="single" w:sz="4" w:space="0" w:color="auto"/>
                    <w:right w:val="single" w:sz="8" w:space="0" w:color="auto"/>
                  </w:tcBorders>
                  <w:vAlign w:val="center"/>
                </w:tcPr>
                <w:p w14:paraId="27D810E6" w14:textId="77777777" w:rsidR="00947BD2" w:rsidRPr="001A7C01" w:rsidRDefault="00947BD2" w:rsidP="00737121">
                  <w:pPr>
                    <w:keepNext/>
                    <w:keepLines/>
                    <w:jc w:val="center"/>
                    <w:rPr>
                      <w:ins w:id="120" w:author="Jingyuan Sun (NSB)" w:date="2025-08-15T21:31:00Z"/>
                      <w:rFonts w:ascii="Arial" w:hAnsi="Arial"/>
                      <w:sz w:val="18"/>
                    </w:rPr>
                  </w:pPr>
                  <w:ins w:id="121" w:author="Jingyuan Sun (NSB)" w:date="2025-08-15T21:31:00Z">
                    <w:r>
                      <w:rPr>
                        <w:rFonts w:ascii="Arial" w:eastAsia="MS Mincho" w:hAnsi="Arial"/>
                        <w:iCs/>
                        <w:sz w:val="18"/>
                        <w:lang w:eastAsia="ja-JP"/>
                      </w:rPr>
                      <w:t>10</w:t>
                    </w:r>
                  </w:ins>
                </w:p>
              </w:tc>
              <w:tc>
                <w:tcPr>
                  <w:tcW w:w="1155" w:type="dxa"/>
                  <w:tcBorders>
                    <w:top w:val="single" w:sz="4" w:space="0" w:color="auto"/>
                    <w:left w:val="single" w:sz="8" w:space="0" w:color="auto"/>
                    <w:bottom w:val="single" w:sz="4" w:space="0" w:color="auto"/>
                    <w:right w:val="single" w:sz="8" w:space="0" w:color="auto"/>
                  </w:tcBorders>
                </w:tcPr>
                <w:p w14:paraId="270CFF61" w14:textId="77777777" w:rsidR="00947BD2" w:rsidRPr="001A7C01" w:rsidRDefault="00947BD2" w:rsidP="00737121">
                  <w:pPr>
                    <w:keepNext/>
                    <w:keepLines/>
                    <w:jc w:val="center"/>
                    <w:rPr>
                      <w:ins w:id="122" w:author="Jingyuan Sun (NSB)" w:date="2025-08-15T21:31:00Z"/>
                      <w:rFonts w:ascii="Arial" w:eastAsia="MS Mincho" w:hAnsi="Arial"/>
                      <w:iCs/>
                      <w:sz w:val="18"/>
                      <w:lang w:eastAsia="ja-JP"/>
                    </w:rPr>
                  </w:pPr>
                  <w:ins w:id="123" w:author="Jingyuan Sun (NSB)" w:date="2025-08-15T21:31:00Z">
                    <w:r>
                      <w:rPr>
                        <w:rFonts w:ascii="Arial" w:eastAsia="MS Mincho" w:hAnsi="Arial"/>
                        <w:iCs/>
                        <w:sz w:val="18"/>
                        <w:lang w:eastAsia="ja-JP"/>
                      </w:rPr>
                      <w:t>20</w:t>
                    </w:r>
                  </w:ins>
                </w:p>
              </w:tc>
            </w:tr>
            <w:tr w:rsidR="00947BD2" w:rsidRPr="001A7C01" w14:paraId="1B557AFD" w14:textId="77777777" w:rsidTr="00737121">
              <w:trPr>
                <w:cantSplit/>
                <w:jc w:val="center"/>
                <w:ins w:id="124"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3468BD1" w14:textId="77777777" w:rsidR="00947BD2" w:rsidRPr="001A7C01" w:rsidRDefault="00947BD2" w:rsidP="00737121">
                  <w:pPr>
                    <w:keepNext/>
                    <w:keepLines/>
                    <w:jc w:val="center"/>
                    <w:rPr>
                      <w:ins w:id="125" w:author="Jingyuan Sun (NSB)" w:date="2025-08-15T21:31:00Z"/>
                      <w:rFonts w:ascii="Arial" w:hAnsi="Arial"/>
                      <w:sz w:val="18"/>
                    </w:rPr>
                  </w:pPr>
                  <w:ins w:id="126" w:author="Jingyuan Sun (NSB)" w:date="2025-08-15T21:31:00Z">
                    <w:r w:rsidRPr="001A7C01">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vAlign w:val="center"/>
                </w:tcPr>
                <w:p w14:paraId="446E8E84" w14:textId="77777777" w:rsidR="00947BD2" w:rsidRPr="001A7C01" w:rsidRDefault="00947BD2" w:rsidP="00737121">
                  <w:pPr>
                    <w:keepNext/>
                    <w:keepLines/>
                    <w:jc w:val="center"/>
                    <w:rPr>
                      <w:ins w:id="127" w:author="Jingyuan Sun (NSB)" w:date="2025-08-15T21:31:00Z"/>
                      <w:rFonts w:ascii="Arial" w:hAnsi="Arial"/>
                      <w:sz w:val="18"/>
                    </w:rPr>
                  </w:pPr>
                  <w:ins w:id="128" w:author="Jingyuan Sun (NSB)" w:date="2025-08-15T21:31:00Z">
                    <w:r>
                      <w:rPr>
                        <w:rFonts w:ascii="Arial" w:eastAsia="MS Mincho" w:hAnsi="Arial"/>
                        <w:iCs/>
                        <w:sz w:val="18"/>
                        <w:lang w:eastAsia="ja-JP"/>
                      </w:rPr>
                      <w:t>12</w:t>
                    </w:r>
                  </w:ins>
                </w:p>
              </w:tc>
              <w:tc>
                <w:tcPr>
                  <w:tcW w:w="1155" w:type="dxa"/>
                  <w:tcBorders>
                    <w:top w:val="single" w:sz="4" w:space="0" w:color="auto"/>
                    <w:left w:val="single" w:sz="8" w:space="0" w:color="auto"/>
                    <w:bottom w:val="single" w:sz="4" w:space="0" w:color="auto"/>
                    <w:right w:val="single" w:sz="8" w:space="0" w:color="auto"/>
                  </w:tcBorders>
                </w:tcPr>
                <w:p w14:paraId="605E43A2" w14:textId="77777777" w:rsidR="00947BD2" w:rsidRPr="001A7C01" w:rsidRDefault="00947BD2" w:rsidP="00737121">
                  <w:pPr>
                    <w:keepNext/>
                    <w:keepLines/>
                    <w:jc w:val="center"/>
                    <w:rPr>
                      <w:ins w:id="129" w:author="Jingyuan Sun (NSB)" w:date="2025-08-15T21:31:00Z"/>
                      <w:rFonts w:ascii="Arial" w:eastAsia="MS Mincho" w:hAnsi="Arial"/>
                      <w:iCs/>
                      <w:sz w:val="18"/>
                      <w:lang w:eastAsia="ja-JP"/>
                    </w:rPr>
                  </w:pPr>
                  <w:ins w:id="130" w:author="Jingyuan Sun (NSB)" w:date="2025-08-15T21:31:00Z">
                    <w:r>
                      <w:rPr>
                        <w:rFonts w:ascii="Arial" w:eastAsia="MS Mincho" w:hAnsi="Arial"/>
                        <w:iCs/>
                        <w:sz w:val="18"/>
                        <w:lang w:eastAsia="ja-JP"/>
                      </w:rPr>
                      <w:t>24</w:t>
                    </w:r>
                  </w:ins>
                </w:p>
              </w:tc>
            </w:tr>
            <w:tr w:rsidR="00947BD2" w:rsidRPr="001A7C01" w14:paraId="5E884170" w14:textId="77777777" w:rsidTr="00737121">
              <w:trPr>
                <w:cantSplit/>
                <w:jc w:val="center"/>
                <w:ins w:id="131"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395C0D48" w14:textId="77777777" w:rsidR="00947BD2" w:rsidRPr="001A7C01" w:rsidRDefault="00947BD2" w:rsidP="00737121">
                  <w:pPr>
                    <w:keepNext/>
                    <w:keepLines/>
                    <w:jc w:val="center"/>
                    <w:rPr>
                      <w:ins w:id="132" w:author="Jingyuan Sun (NSB)" w:date="2025-08-15T21:31:00Z"/>
                      <w:rFonts w:ascii="Arial" w:eastAsia="MS Mincho" w:hAnsi="Arial"/>
                      <w:iCs/>
                      <w:sz w:val="18"/>
                      <w:lang w:eastAsia="ja-JP"/>
                    </w:rPr>
                  </w:pPr>
                  <w:ins w:id="133" w:author="Jingyuan Sun (NSB)" w:date="2025-08-15T21:31:00Z">
                    <w:r w:rsidRPr="001A7C01">
                      <w:rPr>
                        <w:rFonts w:ascii="Arial" w:eastAsia="MS Mincho" w:hAnsi="Arial"/>
                        <w:iCs/>
                        <w:sz w:val="18"/>
                        <w:lang w:eastAsia="ja-JP"/>
                      </w:rPr>
                      <w:t>7</w:t>
                    </w:r>
                  </w:ins>
                </w:p>
              </w:tc>
              <w:tc>
                <w:tcPr>
                  <w:tcW w:w="1155" w:type="dxa"/>
                  <w:tcBorders>
                    <w:top w:val="single" w:sz="4" w:space="0" w:color="auto"/>
                    <w:left w:val="single" w:sz="8" w:space="0" w:color="auto"/>
                    <w:bottom w:val="single" w:sz="4" w:space="0" w:color="auto"/>
                    <w:right w:val="single" w:sz="8" w:space="0" w:color="auto"/>
                  </w:tcBorders>
                  <w:vAlign w:val="center"/>
                </w:tcPr>
                <w:p w14:paraId="1B76670A" w14:textId="77777777" w:rsidR="00947BD2" w:rsidRPr="001A7C01" w:rsidRDefault="00947BD2" w:rsidP="00737121">
                  <w:pPr>
                    <w:keepNext/>
                    <w:keepLines/>
                    <w:jc w:val="center"/>
                    <w:rPr>
                      <w:ins w:id="134" w:author="Jingyuan Sun (NSB)" w:date="2025-08-15T21:31:00Z"/>
                      <w:rFonts w:ascii="Arial" w:eastAsia="MS Mincho" w:hAnsi="Arial"/>
                      <w:iCs/>
                      <w:sz w:val="18"/>
                      <w:lang w:eastAsia="ja-JP"/>
                    </w:rPr>
                  </w:pPr>
                  <w:ins w:id="135" w:author="Jingyuan Sun (NSB)" w:date="2025-08-15T21:31:00Z">
                    <w:r>
                      <w:rPr>
                        <w:rFonts w:ascii="Arial" w:eastAsia="MS Mincho" w:hAnsi="Arial"/>
                        <w:iCs/>
                        <w:sz w:val="18"/>
                        <w:lang w:eastAsia="ja-JP"/>
                      </w:rPr>
                      <w:t>14</w:t>
                    </w:r>
                  </w:ins>
                </w:p>
              </w:tc>
              <w:tc>
                <w:tcPr>
                  <w:tcW w:w="1155" w:type="dxa"/>
                  <w:tcBorders>
                    <w:top w:val="single" w:sz="4" w:space="0" w:color="auto"/>
                    <w:left w:val="single" w:sz="8" w:space="0" w:color="auto"/>
                    <w:bottom w:val="single" w:sz="4" w:space="0" w:color="auto"/>
                    <w:right w:val="single" w:sz="8" w:space="0" w:color="auto"/>
                  </w:tcBorders>
                </w:tcPr>
                <w:p w14:paraId="285BA2FB" w14:textId="77777777" w:rsidR="00947BD2" w:rsidRPr="001A7C01" w:rsidRDefault="00947BD2" w:rsidP="00737121">
                  <w:pPr>
                    <w:keepNext/>
                    <w:keepLines/>
                    <w:jc w:val="center"/>
                    <w:rPr>
                      <w:ins w:id="136" w:author="Jingyuan Sun (NSB)" w:date="2025-08-15T21:31:00Z"/>
                      <w:rFonts w:ascii="Arial" w:eastAsia="MS Mincho" w:hAnsi="Arial"/>
                      <w:iCs/>
                      <w:sz w:val="18"/>
                      <w:lang w:eastAsia="ja-JP"/>
                    </w:rPr>
                  </w:pPr>
                  <w:ins w:id="137" w:author="Jingyuan Sun (NSB)" w:date="2025-08-15T21:31:00Z">
                    <w:r>
                      <w:rPr>
                        <w:rFonts w:ascii="Arial" w:eastAsia="MS Mincho" w:hAnsi="Arial"/>
                        <w:iCs/>
                        <w:sz w:val="18"/>
                        <w:lang w:eastAsia="ja-JP"/>
                      </w:rPr>
                      <w:t>28</w:t>
                    </w:r>
                  </w:ins>
                </w:p>
              </w:tc>
            </w:tr>
          </w:tbl>
          <w:p w14:paraId="2C433FC1" w14:textId="77777777" w:rsidR="00947BD2" w:rsidDel="00826BBE" w:rsidRDefault="00947BD2" w:rsidP="00737121">
            <w:pPr>
              <w:jc w:val="center"/>
              <w:rPr>
                <w:del w:id="138" w:author="Jingyuan Sun (NSB)" w:date="2025-08-15T21:33:00Z"/>
                <w:color w:val="70AD47" w:themeColor="accent6"/>
              </w:rPr>
            </w:pPr>
          </w:p>
          <w:p w14:paraId="2AF18F54" w14:textId="77777777" w:rsidR="00947BD2" w:rsidRDefault="00947BD2" w:rsidP="00737121">
            <w:pPr>
              <w:jc w:val="center"/>
              <w:rPr>
                <w:b/>
              </w:rPr>
            </w:pPr>
            <w:r w:rsidRPr="00562AF0">
              <w:rPr>
                <w:color w:val="70AD47" w:themeColor="accent6"/>
              </w:rPr>
              <w:t>&lt;omitted text&gt;</w:t>
            </w:r>
          </w:p>
        </w:tc>
      </w:tr>
    </w:tbl>
    <w:p w14:paraId="7748E1D8" w14:textId="77777777" w:rsidR="00947BD2" w:rsidRDefault="00947BD2" w:rsidP="00947BD2">
      <w:pPr>
        <w:spacing w:beforeLines="50" w:before="120" w:afterLines="50" w:after="120"/>
        <w:rPr>
          <w:b/>
        </w:rPr>
      </w:pPr>
    </w:p>
    <w:p w14:paraId="57222F05" w14:textId="77777777" w:rsidR="00947BD2" w:rsidRDefault="00947BD2" w:rsidP="0094017A">
      <w:pPr>
        <w:rPr>
          <w:lang w:val="en-US"/>
        </w:rPr>
      </w:pPr>
    </w:p>
    <w:p w14:paraId="2DCEDE41" w14:textId="77777777" w:rsidR="00947BD2" w:rsidRDefault="00947BD2" w:rsidP="0094017A">
      <w:pPr>
        <w:rPr>
          <w:lang w:val="en-US"/>
        </w:rPr>
      </w:pPr>
    </w:p>
    <w:p w14:paraId="1C5AC77E" w14:textId="77777777" w:rsidR="00947BD2" w:rsidRDefault="00947BD2" w:rsidP="0094017A">
      <w:pPr>
        <w:rPr>
          <w:lang w:val="en-US"/>
        </w:rPr>
      </w:pP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620AB6" w:rsidRPr="005D090D" w14:paraId="5A48D68A" w14:textId="77777777" w:rsidTr="00737121">
        <w:tc>
          <w:tcPr>
            <w:tcW w:w="2780" w:type="dxa"/>
            <w:tcBorders>
              <w:top w:val="single" w:sz="4" w:space="0" w:color="auto"/>
              <w:left w:val="single" w:sz="4" w:space="0" w:color="auto"/>
              <w:bottom w:val="nil"/>
              <w:right w:val="nil"/>
            </w:tcBorders>
            <w:hideMark/>
          </w:tcPr>
          <w:p w14:paraId="0A865734" w14:textId="77777777" w:rsidR="00620AB6" w:rsidRDefault="00620AB6" w:rsidP="00737121">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5ECC2F8B" w14:textId="77777777" w:rsidR="00620AB6" w:rsidRPr="005D090D" w:rsidRDefault="00620AB6" w:rsidP="00737121">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U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620AB6" w:rsidRPr="00365F2D" w14:paraId="77E2DBA9" w14:textId="77777777" w:rsidTr="00737121">
        <w:tc>
          <w:tcPr>
            <w:tcW w:w="2780" w:type="dxa"/>
            <w:tcBorders>
              <w:top w:val="nil"/>
              <w:left w:val="single" w:sz="4" w:space="0" w:color="auto"/>
              <w:bottom w:val="nil"/>
              <w:right w:val="nil"/>
            </w:tcBorders>
          </w:tcPr>
          <w:p w14:paraId="375B4D51" w14:textId="77777777" w:rsidR="00620AB6" w:rsidRDefault="00620AB6" w:rsidP="00737121">
            <w:pPr>
              <w:pStyle w:val="CRCoverPage"/>
              <w:spacing w:after="0"/>
              <w:rPr>
                <w:b/>
                <w:i/>
                <w:noProof/>
                <w:sz w:val="8"/>
                <w:szCs w:val="8"/>
              </w:rPr>
            </w:pPr>
          </w:p>
        </w:tc>
        <w:tc>
          <w:tcPr>
            <w:tcW w:w="6949" w:type="dxa"/>
            <w:tcBorders>
              <w:top w:val="nil"/>
              <w:left w:val="nil"/>
              <w:bottom w:val="nil"/>
              <w:right w:val="single" w:sz="4" w:space="0" w:color="auto"/>
            </w:tcBorders>
          </w:tcPr>
          <w:p w14:paraId="44B1E674" w14:textId="77777777" w:rsidR="00620AB6" w:rsidRPr="00365F2D" w:rsidRDefault="00620AB6" w:rsidP="00737121">
            <w:pPr>
              <w:pStyle w:val="CRCoverPage"/>
              <w:spacing w:after="0"/>
              <w:rPr>
                <w:noProof/>
                <w:sz w:val="8"/>
                <w:szCs w:val="8"/>
              </w:rPr>
            </w:pPr>
          </w:p>
        </w:tc>
      </w:tr>
      <w:tr w:rsidR="00620AB6" w:rsidRPr="005F1240" w14:paraId="23A7F519" w14:textId="77777777" w:rsidTr="00737121">
        <w:tc>
          <w:tcPr>
            <w:tcW w:w="2780" w:type="dxa"/>
            <w:tcBorders>
              <w:top w:val="nil"/>
              <w:left w:val="single" w:sz="4" w:space="0" w:color="auto"/>
              <w:bottom w:val="nil"/>
              <w:right w:val="nil"/>
            </w:tcBorders>
            <w:hideMark/>
          </w:tcPr>
          <w:p w14:paraId="5511D555" w14:textId="77777777" w:rsidR="00620AB6" w:rsidRDefault="00620AB6" w:rsidP="00737121">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2832104C" w14:textId="77777777" w:rsidR="00620AB6" w:rsidRPr="005F1240" w:rsidRDefault="00620AB6" w:rsidP="00737121">
            <w:pPr>
              <w:pStyle w:val="CRCoverPage"/>
              <w:spacing w:after="0"/>
              <w:ind w:left="100"/>
              <w:rPr>
                <w:noProof/>
              </w:rPr>
            </w:pPr>
            <w:r>
              <w:rPr>
                <w:noProof/>
              </w:rPr>
              <w:t>Update the scheduling delay of NPUSCH to 0/4/8/12 for IoT NTN TDD mode.</w:t>
            </w:r>
          </w:p>
        </w:tc>
      </w:tr>
      <w:tr w:rsidR="00620AB6" w:rsidRPr="00DC3170" w14:paraId="1CDE84F3" w14:textId="77777777" w:rsidTr="00737121">
        <w:tc>
          <w:tcPr>
            <w:tcW w:w="2780" w:type="dxa"/>
            <w:tcBorders>
              <w:top w:val="nil"/>
              <w:left w:val="single" w:sz="4" w:space="0" w:color="auto"/>
              <w:bottom w:val="nil"/>
              <w:right w:val="nil"/>
            </w:tcBorders>
          </w:tcPr>
          <w:p w14:paraId="7D72907A" w14:textId="77777777" w:rsidR="00620AB6" w:rsidRDefault="00620AB6" w:rsidP="00737121">
            <w:pPr>
              <w:pStyle w:val="CRCoverPage"/>
              <w:spacing w:after="0"/>
              <w:rPr>
                <w:b/>
                <w:i/>
                <w:noProof/>
                <w:sz w:val="8"/>
                <w:szCs w:val="8"/>
              </w:rPr>
            </w:pPr>
          </w:p>
        </w:tc>
        <w:tc>
          <w:tcPr>
            <w:tcW w:w="6949" w:type="dxa"/>
            <w:tcBorders>
              <w:top w:val="nil"/>
              <w:left w:val="nil"/>
              <w:bottom w:val="nil"/>
              <w:right w:val="single" w:sz="4" w:space="0" w:color="auto"/>
            </w:tcBorders>
          </w:tcPr>
          <w:p w14:paraId="2F1D94B4" w14:textId="77777777" w:rsidR="00620AB6" w:rsidRPr="00DC3170" w:rsidRDefault="00620AB6" w:rsidP="00737121">
            <w:pPr>
              <w:pStyle w:val="CRCoverPage"/>
              <w:spacing w:after="0"/>
              <w:rPr>
                <w:noProof/>
                <w:sz w:val="8"/>
                <w:szCs w:val="8"/>
              </w:rPr>
            </w:pPr>
          </w:p>
        </w:tc>
      </w:tr>
      <w:tr w:rsidR="00620AB6" w:rsidRPr="005D090D" w14:paraId="1190D648" w14:textId="77777777" w:rsidTr="00737121">
        <w:tc>
          <w:tcPr>
            <w:tcW w:w="2780" w:type="dxa"/>
            <w:tcBorders>
              <w:top w:val="nil"/>
              <w:left w:val="single" w:sz="4" w:space="0" w:color="auto"/>
              <w:bottom w:val="single" w:sz="4" w:space="0" w:color="auto"/>
              <w:right w:val="nil"/>
            </w:tcBorders>
            <w:hideMark/>
          </w:tcPr>
          <w:p w14:paraId="1F9F23AA" w14:textId="77777777" w:rsidR="00620AB6" w:rsidRDefault="00620AB6" w:rsidP="00737121">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3727EBE1" w14:textId="77777777" w:rsidR="00620AB6" w:rsidRPr="005D090D" w:rsidRDefault="00620AB6" w:rsidP="00737121">
            <w:pPr>
              <w:pStyle w:val="CRCoverPage"/>
              <w:spacing w:after="0"/>
              <w:ind w:left="100"/>
              <w:rPr>
                <w:rFonts w:eastAsiaTheme="minorEastAsia"/>
                <w:noProof/>
                <w:lang w:eastAsia="zh-CN"/>
              </w:rPr>
            </w:pPr>
            <w:r>
              <w:rPr>
                <w:noProof/>
              </w:rPr>
              <w:t xml:space="preserve">The DCI has less options to schedule NPUSCH with small absolute scheduling delay in the IoT NTN TDD frame structrure with </w:t>
            </w:r>
            <w:r w:rsidRPr="002665E2">
              <w:rPr>
                <w:noProof/>
              </w:rPr>
              <w:t>8 subframe for UL and DL in 90ms period.</w:t>
            </w:r>
          </w:p>
        </w:tc>
      </w:tr>
    </w:tbl>
    <w:p w14:paraId="765B45EB" w14:textId="77777777" w:rsidR="00620AB6" w:rsidRDefault="00620AB6" w:rsidP="0094017A"/>
    <w:p w14:paraId="6A63AFA3" w14:textId="77777777" w:rsidR="00AB0BB5" w:rsidRPr="00562AF0" w:rsidRDefault="00AB0BB5" w:rsidP="00AB0BB5">
      <w:pPr>
        <w:jc w:val="center"/>
        <w:rPr>
          <w:color w:val="70AD47" w:themeColor="accent6"/>
        </w:rPr>
      </w:pPr>
      <w:r w:rsidRPr="00562AF0">
        <w:rPr>
          <w:color w:val="70AD47" w:themeColor="accent6"/>
        </w:rPr>
        <w:t>&lt;omitted text&gt;</w:t>
      </w:r>
    </w:p>
    <w:p w14:paraId="0D5601C5"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UE shall upon detection on a given serving cell of a NPDCCH with DCI format N0 ending in NB-IoT DL subframe </w:t>
      </w:r>
      <w:r w:rsidRPr="000B239A">
        <w:rPr>
          <w:i/>
          <w:lang w:eastAsia="en-GB"/>
        </w:rPr>
        <w:t>n</w:t>
      </w:r>
      <w:r w:rsidRPr="000B239A">
        <w:rPr>
          <w:lang w:eastAsia="en-GB"/>
        </w:rPr>
        <w:t xml:space="preserve"> scheduling NPUSCH intended for the UE, perform, at the end of</w:t>
      </w:r>
      <w:r w:rsidRPr="000B239A">
        <w:rPr>
          <w:rFonts w:eastAsia="宋体" w:hint="eastAsia"/>
        </w:rPr>
        <w:t xml:space="preserve"> </w:t>
      </w:r>
    </w:p>
    <w:p w14:paraId="378E9837" w14:textId="77777777" w:rsidR="00AB0BB5" w:rsidRPr="000B239A" w:rsidRDefault="00AB0BB5" w:rsidP="00AB0BB5">
      <w:pPr>
        <w:overflowPunct w:val="0"/>
        <w:autoSpaceDE w:val="0"/>
        <w:autoSpaceDN w:val="0"/>
        <w:adjustRightInd w:val="0"/>
        <w:ind w:left="568" w:hanging="284"/>
        <w:textAlignment w:val="baseline"/>
        <w:rPr>
          <w:rFonts w:ascii="Calibri" w:eastAsia="Calibri" w:hAnsi="Calibri"/>
          <w:sz w:val="22"/>
          <w:lang w:eastAsia="en-GB"/>
        </w:rPr>
      </w:pPr>
      <w:r w:rsidRPr="000B239A">
        <w:rPr>
          <w:rFonts w:eastAsia="宋体"/>
          <w:i/>
        </w:rPr>
        <w:t>-</w:t>
      </w:r>
      <w:r w:rsidRPr="000B239A">
        <w:rPr>
          <w:rFonts w:eastAsia="宋体"/>
          <w:i/>
        </w:rPr>
        <w:tab/>
        <w:t>n+k</w:t>
      </w:r>
      <w:r w:rsidRPr="000B239A">
        <w:rPr>
          <w:rFonts w:eastAsia="宋体"/>
          <w:i/>
          <w:vertAlign w:val="subscript"/>
        </w:rPr>
        <w:t>0</w:t>
      </w:r>
      <w:r w:rsidRPr="000B239A">
        <w:rPr>
          <w:rFonts w:eastAsia="宋体"/>
          <w:i/>
        </w:rPr>
        <w:t>+K</w:t>
      </w:r>
      <w:r w:rsidRPr="000B239A">
        <w:rPr>
          <w:rFonts w:eastAsia="宋体"/>
          <w:iCs/>
          <w:vertAlign w:val="subscript"/>
        </w:rPr>
        <w:t>offset</w:t>
      </w:r>
      <w:r w:rsidRPr="000B239A">
        <w:rPr>
          <w:rFonts w:eastAsia="宋体"/>
        </w:rPr>
        <w:t xml:space="preserve"> DL subframe for FDD,</w:t>
      </w:r>
      <w:r w:rsidRPr="000B239A">
        <w:rPr>
          <w:rFonts w:eastAsia="Calibri"/>
          <w:lang w:eastAsia="en-GB"/>
        </w:rPr>
        <w:t xml:space="preserve"> </w:t>
      </w:r>
    </w:p>
    <w:p w14:paraId="747251EA"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i/>
        </w:rPr>
        <w:t>-</w:t>
      </w:r>
      <w:r w:rsidRPr="000B239A">
        <w:rPr>
          <w:rFonts w:eastAsia="宋体"/>
          <w:i/>
        </w:rPr>
        <w:tab/>
      </w:r>
      <w:r w:rsidRPr="000B239A">
        <w:rPr>
          <w:rFonts w:eastAsia="宋体" w:hint="eastAsia"/>
          <w:i/>
        </w:rPr>
        <w:t>k</w:t>
      </w:r>
      <w:r w:rsidRPr="000B239A">
        <w:rPr>
          <w:rFonts w:eastAsia="宋体"/>
          <w:i/>
          <w:vertAlign w:val="subscript"/>
        </w:rPr>
        <w:t>0</w:t>
      </w:r>
      <w:r w:rsidRPr="000B239A">
        <w:rPr>
          <w:rFonts w:eastAsia="宋体" w:hint="eastAsia"/>
        </w:rPr>
        <w:t xml:space="preserve"> </w:t>
      </w:r>
      <w:r w:rsidRPr="000B239A">
        <w:rPr>
          <w:rFonts w:eastAsia="宋体"/>
        </w:rPr>
        <w:t xml:space="preserve">NB-IoT UL subframes following the end of </w:t>
      </w:r>
      <w:r w:rsidRPr="000B239A">
        <w:rPr>
          <w:rFonts w:eastAsia="宋体" w:hint="eastAsia"/>
          <w:i/>
        </w:rPr>
        <w:t>n+</w:t>
      </w:r>
      <w:r w:rsidRPr="000B239A">
        <w:rPr>
          <w:rFonts w:eastAsia="宋体"/>
        </w:rPr>
        <w:t>8 subframe</w:t>
      </w:r>
      <w:r w:rsidRPr="000B239A">
        <w:rPr>
          <w:rFonts w:eastAsia="宋体" w:hint="eastAsia"/>
          <w:i/>
        </w:rPr>
        <w:t xml:space="preserve"> </w:t>
      </w:r>
      <w:r w:rsidRPr="000B239A">
        <w:rPr>
          <w:rFonts w:eastAsia="宋体"/>
        </w:rPr>
        <w:t>for TDD,</w:t>
      </w:r>
    </w:p>
    <w:p w14:paraId="60BD7957"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corresponding NPUSCH transmission using NPUSCH format 1 </w:t>
      </w:r>
      <w:r w:rsidRPr="000B239A">
        <w:rPr>
          <w:rFonts w:eastAsia="宋体" w:hint="eastAsia"/>
        </w:rPr>
        <w:t>in</w:t>
      </w:r>
      <w:r w:rsidRPr="000B239A">
        <w:rPr>
          <w:rFonts w:eastAsia="宋体"/>
        </w:rPr>
        <w:t xml:space="preserve"> </w:t>
      </w:r>
      <w:r w:rsidRPr="000B239A">
        <w:rPr>
          <w:rFonts w:eastAsia="宋体" w:hint="eastAsia"/>
          <w:i/>
        </w:rPr>
        <w:t>N</w:t>
      </w:r>
      <w:r w:rsidRPr="000B239A">
        <w:rPr>
          <w:rFonts w:eastAsia="宋体"/>
        </w:rPr>
        <w:t xml:space="preserve"> consecutive NB-IoT</w:t>
      </w:r>
      <w:r w:rsidRPr="000B239A">
        <w:rPr>
          <w:rFonts w:eastAsia="宋体" w:hint="eastAsia"/>
        </w:rPr>
        <w:t xml:space="preserve"> </w:t>
      </w:r>
      <w:r w:rsidRPr="000B239A">
        <w:rPr>
          <w:rFonts w:eastAsia="宋体"/>
        </w:rPr>
        <w:t>UL slots</w:t>
      </w:r>
      <w:r w:rsidRPr="000B239A">
        <w:rPr>
          <w:rFonts w:eastAsia="宋体" w:hint="eastAsia"/>
        </w:rPr>
        <w:t xml:space="preserve"> </w:t>
      </w:r>
      <w:proofErr w:type="spellStart"/>
      <w:r w:rsidRPr="000B239A">
        <w:rPr>
          <w:rFonts w:eastAsia="宋体"/>
          <w:i/>
        </w:rPr>
        <w:t>n</w:t>
      </w:r>
      <w:r w:rsidRPr="000B239A">
        <w:rPr>
          <w:rFonts w:eastAsia="宋体" w:hint="eastAsia"/>
          <w:i/>
          <w:vertAlign w:val="subscript"/>
        </w:rPr>
        <w:t>i</w:t>
      </w:r>
      <w:proofErr w:type="spellEnd"/>
      <w:r w:rsidRPr="000B239A">
        <w:rPr>
          <w:rFonts w:eastAsia="宋体" w:hint="eastAsia"/>
        </w:rPr>
        <w:t xml:space="preserve"> with </w:t>
      </w:r>
      <w:proofErr w:type="spellStart"/>
      <w:r w:rsidRPr="000B239A">
        <w:rPr>
          <w:rFonts w:eastAsia="宋体" w:hint="eastAsia"/>
          <w:i/>
        </w:rPr>
        <w:t>i</w:t>
      </w:r>
      <w:proofErr w:type="spellEnd"/>
      <w:r w:rsidRPr="000B239A">
        <w:rPr>
          <w:rFonts w:eastAsia="宋体" w:hint="eastAsia"/>
          <w:i/>
        </w:rPr>
        <w:t xml:space="preserve"> = 0, 1, </w:t>
      </w:r>
      <w:r w:rsidRPr="000B239A">
        <w:rPr>
          <w:rFonts w:eastAsia="宋体"/>
          <w:i/>
        </w:rPr>
        <w:t>…</w:t>
      </w:r>
      <w:r w:rsidRPr="000B239A">
        <w:rPr>
          <w:rFonts w:eastAsia="宋体" w:hint="eastAsia"/>
          <w:i/>
        </w:rPr>
        <w:t>, N-1</w:t>
      </w:r>
      <w:r w:rsidRPr="000B239A">
        <w:rPr>
          <w:rFonts w:eastAsia="宋体"/>
          <w:i/>
        </w:rPr>
        <w:t xml:space="preserve"> </w:t>
      </w:r>
      <w:r w:rsidRPr="000B239A">
        <w:rPr>
          <w:lang w:eastAsia="en-GB"/>
        </w:rPr>
        <w:t>according to the NPDCCH information</w:t>
      </w:r>
      <w:r w:rsidRPr="000B239A">
        <w:rPr>
          <w:rFonts w:eastAsia="宋体" w:hint="eastAsia"/>
        </w:rPr>
        <w:t xml:space="preserve"> where</w:t>
      </w:r>
    </w:p>
    <w:p w14:paraId="5FE4D7D8" w14:textId="77777777" w:rsidR="00AB0BB5" w:rsidRPr="000B239A" w:rsidRDefault="00AB0BB5" w:rsidP="00AB0BB5">
      <w:pPr>
        <w:overflowPunct w:val="0"/>
        <w:autoSpaceDE w:val="0"/>
        <w:autoSpaceDN w:val="0"/>
        <w:adjustRightInd w:val="0"/>
        <w:ind w:left="568" w:hanging="284"/>
        <w:textAlignment w:val="baseline"/>
        <w:rPr>
          <w:rFonts w:eastAsia="宋体"/>
        </w:rPr>
      </w:pPr>
      <w:r w:rsidRPr="000B239A">
        <w:rPr>
          <w:rFonts w:eastAsia="宋体"/>
        </w:rPr>
        <w:t>-</w:t>
      </w:r>
      <w:r w:rsidRPr="000B239A">
        <w:rPr>
          <w:rFonts w:eastAsia="宋体"/>
        </w:rPr>
        <w:tab/>
      </w:r>
      <w:r w:rsidRPr="000B239A">
        <w:rPr>
          <w:rFonts w:eastAsia="宋体" w:hint="eastAsia"/>
        </w:rPr>
        <w:t xml:space="preserve">subframe </w:t>
      </w:r>
      <w:r w:rsidRPr="000B239A">
        <w:rPr>
          <w:rFonts w:eastAsia="宋体" w:hint="eastAsia"/>
          <w:i/>
        </w:rPr>
        <w:t>n</w:t>
      </w:r>
      <w:r w:rsidRPr="000B239A">
        <w:rPr>
          <w:rFonts w:eastAsia="宋体" w:hint="eastAsia"/>
        </w:rPr>
        <w:t xml:space="preserve"> is the last subframe in which the </w:t>
      </w:r>
      <w:r w:rsidRPr="000B239A">
        <w:rPr>
          <w:rFonts w:eastAsia="宋体"/>
        </w:rPr>
        <w:t>N</w:t>
      </w:r>
      <w:r w:rsidRPr="000B239A">
        <w:rPr>
          <w:rFonts w:eastAsia="宋体" w:hint="eastAsia"/>
        </w:rPr>
        <w:t>PDCCH is transmitted</w:t>
      </w:r>
      <w:r w:rsidRPr="000B239A">
        <w:rPr>
          <w:rFonts w:eastAsia="宋体"/>
        </w:rPr>
        <w:t xml:space="preserve"> and is determined from the starting subframe of NPDCCH transmission and the </w:t>
      </w:r>
      <w:r w:rsidRPr="000B239A">
        <w:rPr>
          <w:rFonts w:hint="eastAsia"/>
        </w:rPr>
        <w:t>DCI subframe repetition number</w:t>
      </w:r>
      <w:r w:rsidRPr="000B239A">
        <w:t xml:space="preserve"> field in the corresponding DCI</w:t>
      </w:r>
      <w:r w:rsidRPr="000B239A">
        <w:rPr>
          <w:rFonts w:eastAsia="宋体" w:hint="eastAsia"/>
        </w:rPr>
        <w:t>; and</w:t>
      </w:r>
    </w:p>
    <w:p w14:paraId="6939601E" w14:textId="77777777" w:rsidR="00AB0BB5" w:rsidRPr="000B239A" w:rsidRDefault="00AB0BB5" w:rsidP="00AB0BB5">
      <w:pPr>
        <w:overflowPunct w:val="0"/>
        <w:autoSpaceDE w:val="0"/>
        <w:autoSpaceDN w:val="0"/>
        <w:adjustRightInd w:val="0"/>
        <w:ind w:left="568" w:hanging="284"/>
        <w:textAlignment w:val="baseline"/>
      </w:pPr>
      <w:r w:rsidRPr="000B239A">
        <w:rPr>
          <w:lang w:eastAsia="en-GB"/>
        </w:rPr>
        <w:t>-</w:t>
      </w:r>
      <w:r w:rsidRPr="000B239A">
        <w:rPr>
          <w:lang w:eastAsia="en-GB"/>
        </w:rPr>
        <w:tab/>
      </w:r>
      <w:r w:rsidRPr="000B239A">
        <w:rPr>
          <w:position w:val="-14"/>
          <w:lang w:eastAsia="en-GB"/>
        </w:rPr>
        <w:object w:dxaOrig="2140" w:dyaOrig="400" w14:anchorId="6FEC4CF1">
          <v:shape id="_x0000_i1081" type="#_x0000_t75" style="width:99.6pt;height:22.2pt" o:ole="">
            <v:imagedata r:id="rId96" o:title=""/>
          </v:shape>
          <o:OLEObject Type="Embed" ProgID="Equation.DSMT4" ShapeID="_x0000_i1081" DrawAspect="Content" ObjectID="_1817492469" r:id="rId97"/>
        </w:object>
      </w:r>
      <w:r w:rsidRPr="000B239A">
        <w:rPr>
          <w:rFonts w:eastAsia="宋体"/>
        </w:rPr>
        <w:t xml:space="preserve">, where </w:t>
      </w:r>
      <w:r w:rsidRPr="000B239A">
        <w:rPr>
          <w:rFonts w:eastAsia="宋体" w:hint="eastAsia"/>
        </w:rPr>
        <w:t xml:space="preserve">the value of </w:t>
      </w:r>
      <w:r w:rsidRPr="000B239A">
        <w:rPr>
          <w:position w:val="-14"/>
          <w:lang w:eastAsia="en-GB"/>
        </w:rPr>
        <w:object w:dxaOrig="460" w:dyaOrig="380" w14:anchorId="5750AA51">
          <v:shape id="_x0000_i1082" type="#_x0000_t75" style="width:22.2pt;height:22.2pt" o:ole="">
            <v:imagedata r:id="rId98" o:title=""/>
          </v:shape>
          <o:OLEObject Type="Embed" ProgID="Equation.3" ShapeID="_x0000_i1082" DrawAspect="Content" ObjectID="_1817492470" r:id="rId99"/>
        </w:object>
      </w:r>
      <w:r w:rsidRPr="000B239A">
        <w:rPr>
          <w:lang w:eastAsia="en-GB"/>
        </w:rPr>
        <w:t xml:space="preserve"> </w:t>
      </w:r>
      <w:r w:rsidRPr="000B239A">
        <w:rPr>
          <w:rFonts w:eastAsia="宋体" w:hint="eastAsia"/>
        </w:rPr>
        <w:t xml:space="preserve">is determined </w:t>
      </w:r>
      <w:r w:rsidRPr="000B239A">
        <w:rPr>
          <w:rFonts w:eastAsia="宋体"/>
        </w:rPr>
        <w:t xml:space="preserve">as specified in Clause 16.5.1.1, </w:t>
      </w:r>
      <w:r w:rsidRPr="000B239A">
        <w:rPr>
          <w:rFonts w:eastAsia="宋体" w:hint="eastAsia"/>
        </w:rPr>
        <w:t xml:space="preserve">the value of </w:t>
      </w:r>
      <w:r w:rsidRPr="000B239A">
        <w:rPr>
          <w:position w:val="-10"/>
          <w:lang w:eastAsia="en-GB"/>
        </w:rPr>
        <w:object w:dxaOrig="440" w:dyaOrig="340" w14:anchorId="4CA2CD80">
          <v:shape id="_x0000_i1083" type="#_x0000_t75" style="width:22.2pt;height:14.4pt" o:ole="">
            <v:imagedata r:id="rId100" o:title=""/>
          </v:shape>
          <o:OLEObject Type="Embed" ProgID="Equation.3" ShapeID="_x0000_i1083" DrawAspect="Content" ObjectID="_1817492471" r:id="rId101"/>
        </w:object>
      </w:r>
      <w:r w:rsidRPr="000B239A">
        <w:rPr>
          <w:rFonts w:eastAsia="宋体" w:hint="eastAsia"/>
        </w:rPr>
        <w:t xml:space="preserve">is determined by the </w:t>
      </w:r>
      <w:r w:rsidRPr="000B239A">
        <w:t>resource assignment</w:t>
      </w:r>
      <w:r w:rsidRPr="000B239A">
        <w:rPr>
          <w:rFonts w:eastAsia="宋体" w:hint="eastAsia"/>
        </w:rPr>
        <w:t xml:space="preserve"> </w:t>
      </w:r>
      <w:r w:rsidRPr="000B239A">
        <w:rPr>
          <w:rFonts w:eastAsia="宋体"/>
        </w:rPr>
        <w:t xml:space="preserve">field </w:t>
      </w:r>
      <w:r w:rsidRPr="000B239A">
        <w:rPr>
          <w:rFonts w:eastAsia="宋体" w:hint="eastAsia"/>
        </w:rPr>
        <w:t>in the corresponding DCI</w:t>
      </w:r>
      <w:r w:rsidRPr="000B239A">
        <w:rPr>
          <w:rFonts w:eastAsia="宋体"/>
        </w:rPr>
        <w:t xml:space="preserve"> (see Clause 16.5.1.1), </w:t>
      </w:r>
      <w:r w:rsidRPr="000B239A">
        <w:rPr>
          <w:rFonts w:eastAsia="宋体" w:hint="eastAsia"/>
        </w:rPr>
        <w:t xml:space="preserve">the value of </w:t>
      </w:r>
      <w:r w:rsidRPr="000B239A">
        <w:rPr>
          <w:position w:val="-12"/>
          <w:lang w:eastAsia="en-GB"/>
        </w:rPr>
        <w:object w:dxaOrig="520" w:dyaOrig="380" w14:anchorId="1CB28CCE">
          <v:shape id="_x0000_i1084" type="#_x0000_t75" style="width:28.2pt;height:22.2pt" o:ole="">
            <v:imagedata r:id="rId102" o:title=""/>
          </v:shape>
          <o:OLEObject Type="Embed" ProgID="Equation.DSMT4" ShapeID="_x0000_i1084" DrawAspect="Content" ObjectID="_1817492472" r:id="rId103"/>
        </w:object>
      </w:r>
      <w:r w:rsidRPr="000B239A">
        <w:rPr>
          <w:rFonts w:eastAsia="宋体"/>
        </w:rPr>
        <w:t xml:space="preserve"> is the number of NB-IoT UL slots of the resource unit (defined in clause 10.1.2.3 of [3]) corresponding to the </w:t>
      </w:r>
      <w:r w:rsidRPr="000B239A">
        <w:rPr>
          <w:position w:val="-10"/>
          <w:lang w:eastAsia="en-GB"/>
        </w:rPr>
        <w:object w:dxaOrig="460" w:dyaOrig="340" w14:anchorId="08D0847F">
          <v:shape id="_x0000_i1085" type="#_x0000_t75" style="width:22.2pt;height:14.4pt" o:ole="">
            <v:imagedata r:id="rId104" o:title=""/>
          </v:shape>
          <o:OLEObject Type="Embed" ProgID="Equation.3" ShapeID="_x0000_i1085" DrawAspect="Content" ObjectID="_1817492473" r:id="rId105"/>
        </w:object>
      </w:r>
      <w:r w:rsidRPr="000B239A">
        <w:rPr>
          <w:lang w:eastAsia="en-GB"/>
        </w:rPr>
        <w:t xml:space="preserve"> </w:t>
      </w:r>
      <w:r w:rsidRPr="000B239A">
        <w:rPr>
          <w:rFonts w:eastAsia="宋体"/>
        </w:rPr>
        <w:t>allocated number of subcarriers (as determined in Clause 16.5.1.1) in the corresponding DCI,</w:t>
      </w:r>
      <w:r w:rsidRPr="000B239A">
        <w:t xml:space="preserve"> </w:t>
      </w:r>
      <w:r w:rsidRPr="000B239A">
        <w:rPr>
          <w:rFonts w:eastAsia="宋体"/>
        </w:rPr>
        <w:t xml:space="preserve">and the </w:t>
      </w:r>
      <w:r w:rsidRPr="000B239A">
        <w:rPr>
          <w:rFonts w:eastAsia="宋体" w:hint="eastAsia"/>
        </w:rPr>
        <w:t xml:space="preserve">value of </w:t>
      </w:r>
      <w:r w:rsidRPr="000B239A">
        <w:rPr>
          <w:position w:val="-10"/>
          <w:lang w:eastAsia="en-GB"/>
        </w:rPr>
        <w:object w:dxaOrig="400" w:dyaOrig="340" w14:anchorId="42779E74">
          <v:shape id="_x0000_i1086" type="#_x0000_t75" style="width:22.2pt;height:14.4pt" o:ole="">
            <v:imagedata r:id="rId106" o:title=""/>
          </v:shape>
          <o:OLEObject Type="Embed" ProgID="Equation.DSMT4" ShapeID="_x0000_i1086" DrawAspect="Content" ObjectID="_1817492474" r:id="rId107"/>
        </w:object>
      </w:r>
      <w:r w:rsidRPr="000B239A">
        <w:rPr>
          <w:rFonts w:eastAsia="宋体" w:hint="eastAsia"/>
        </w:rPr>
        <w:t xml:space="preserve">is determined by the </w:t>
      </w:r>
      <w:r w:rsidRPr="000B239A">
        <w:t>N</w:t>
      </w:r>
      <w:r w:rsidRPr="000B239A">
        <w:rPr>
          <w:rFonts w:hint="eastAsia"/>
        </w:rPr>
        <w:t>umber of scheduled TB for Unicast</w:t>
      </w:r>
      <w:r w:rsidRPr="000B239A">
        <w:rPr>
          <w:rFonts w:eastAsia="宋体" w:hint="eastAsia"/>
        </w:rPr>
        <w:t xml:space="preserve"> </w:t>
      </w:r>
      <w:r w:rsidRPr="000B239A">
        <w:rPr>
          <w:rFonts w:eastAsia="宋体"/>
        </w:rPr>
        <w:t xml:space="preserve">field, if present, </w:t>
      </w:r>
      <w:r w:rsidRPr="000B239A">
        <w:rPr>
          <w:rFonts w:eastAsia="宋体" w:hint="eastAsia"/>
        </w:rPr>
        <w:t>in the corresponding DCI</w:t>
      </w:r>
      <w:r w:rsidRPr="000B239A">
        <w:rPr>
          <w:rFonts w:eastAsia="宋体"/>
        </w:rPr>
        <w:t xml:space="preserve">, </w:t>
      </w:r>
      <w:r w:rsidRPr="000B239A">
        <w:rPr>
          <w:position w:val="-10"/>
          <w:lang w:eastAsia="en-GB"/>
        </w:rPr>
        <w:object w:dxaOrig="680" w:dyaOrig="340" w14:anchorId="0206A954">
          <v:shape id="_x0000_i1087" type="#_x0000_t75" style="width:37.2pt;height:14.4pt" o:ole="">
            <v:imagedata r:id="rId108" o:title=""/>
          </v:shape>
          <o:OLEObject Type="Embed" ProgID="Equation.DSMT4" ShapeID="_x0000_i1087" DrawAspect="Content" ObjectID="_1817492475" r:id="rId109"/>
        </w:object>
      </w:r>
      <w:r w:rsidRPr="000B239A">
        <w:rPr>
          <w:rFonts w:eastAsia="宋体"/>
        </w:rPr>
        <w:t xml:space="preserve"> otherwise</w:t>
      </w:r>
    </w:p>
    <w:p w14:paraId="59295941" w14:textId="77777777" w:rsidR="00AB0BB5" w:rsidRPr="000B239A" w:rsidRDefault="00AB0BB5" w:rsidP="00AB0BB5">
      <w:pPr>
        <w:overflowPunct w:val="0"/>
        <w:autoSpaceDE w:val="0"/>
        <w:autoSpaceDN w:val="0"/>
        <w:adjustRightInd w:val="0"/>
        <w:ind w:left="568" w:hanging="284"/>
        <w:textAlignment w:val="baseline"/>
        <w:rPr>
          <w:i/>
          <w:vertAlign w:val="subscript"/>
        </w:rPr>
      </w:pPr>
      <w:r w:rsidRPr="000B239A">
        <w:t>-</w:t>
      </w:r>
      <w:r w:rsidRPr="000B239A">
        <w:tab/>
      </w:r>
      <w:r w:rsidRPr="000B239A">
        <w:rPr>
          <w:i/>
        </w:rPr>
        <w:t>n</w:t>
      </w:r>
      <w:r w:rsidRPr="000B239A">
        <w:rPr>
          <w:rFonts w:hint="eastAsia"/>
          <w:i/>
          <w:vertAlign w:val="subscript"/>
        </w:rPr>
        <w:t>0</w:t>
      </w:r>
      <w:r w:rsidRPr="000B239A">
        <w:rPr>
          <w:i/>
          <w:vertAlign w:val="subscript"/>
        </w:rPr>
        <w:t xml:space="preserve"> </w:t>
      </w:r>
      <w:r w:rsidRPr="000B239A">
        <w:t xml:space="preserve">is the first NB-IoT UL slot starting after the end of subframe </w:t>
      </w:r>
      <w:r w:rsidRPr="000B239A">
        <w:rPr>
          <w:rFonts w:hint="eastAsia"/>
          <w:i/>
        </w:rPr>
        <w:t>n+k</w:t>
      </w:r>
      <w:r w:rsidRPr="000B239A">
        <w:rPr>
          <w:i/>
          <w:vertAlign w:val="subscript"/>
        </w:rPr>
        <w:t>0</w:t>
      </w:r>
      <w:r w:rsidRPr="000B239A">
        <w:rPr>
          <w:rFonts w:eastAsia="宋体"/>
          <w:i/>
        </w:rPr>
        <w:t>+K</w:t>
      </w:r>
      <w:r w:rsidRPr="000B239A">
        <w:rPr>
          <w:rFonts w:eastAsia="宋体"/>
          <w:iCs/>
          <w:vertAlign w:val="subscript"/>
        </w:rPr>
        <w:t>offset</w:t>
      </w:r>
      <w:r w:rsidRPr="000B239A">
        <w:t xml:space="preserve"> for FDD</w:t>
      </w:r>
    </w:p>
    <w:p w14:paraId="22520435"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t>-</w:t>
      </w:r>
      <w:r w:rsidRPr="000B239A">
        <w:tab/>
      </w:r>
      <w:r w:rsidRPr="000B239A">
        <w:rPr>
          <w:i/>
        </w:rPr>
        <w:t>n</w:t>
      </w:r>
      <w:r w:rsidRPr="000B239A">
        <w:rPr>
          <w:rFonts w:hint="eastAsia"/>
          <w:i/>
          <w:vertAlign w:val="subscript"/>
        </w:rPr>
        <w:t>0</w:t>
      </w:r>
      <w:r w:rsidRPr="000B239A">
        <w:t xml:space="preserve"> is the first NB-IoT UL slot starting after </w:t>
      </w:r>
      <w:r w:rsidRPr="000B239A">
        <w:rPr>
          <w:rFonts w:hint="eastAsia"/>
          <w:i/>
        </w:rPr>
        <w:t>k</w:t>
      </w:r>
      <w:r w:rsidRPr="000B239A">
        <w:rPr>
          <w:i/>
          <w:vertAlign w:val="subscript"/>
        </w:rPr>
        <w:t>0</w:t>
      </w:r>
      <w:r w:rsidRPr="000B239A">
        <w:t xml:space="preserve"> NB-IoT UL subframes following the end of </w:t>
      </w:r>
      <w:r w:rsidRPr="000B239A">
        <w:rPr>
          <w:i/>
        </w:rPr>
        <w:t>n</w:t>
      </w:r>
      <w:r w:rsidRPr="000B239A">
        <w:t>+8 subframe for TDD</w:t>
      </w:r>
    </w:p>
    <w:p w14:paraId="3F7826D1"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rPr>
        <w:t>-</w:t>
      </w:r>
      <w:r w:rsidRPr="000B239A">
        <w:rPr>
          <w:rFonts w:eastAsia="宋体"/>
        </w:rPr>
        <w:tab/>
        <w:t xml:space="preserve">value of </w:t>
      </w:r>
      <w:r w:rsidRPr="000B239A">
        <w:rPr>
          <w:rFonts w:eastAsia="宋体" w:hint="eastAsia"/>
          <w:i/>
        </w:rPr>
        <w:t>k</w:t>
      </w:r>
      <w:r w:rsidRPr="000B239A">
        <w:rPr>
          <w:rFonts w:eastAsia="宋体" w:hint="eastAsia"/>
          <w:i/>
          <w:vertAlign w:val="subscript"/>
        </w:rPr>
        <w:t>0</w:t>
      </w:r>
      <w:r w:rsidRPr="000B239A">
        <w:rPr>
          <w:rFonts w:eastAsia="宋体"/>
        </w:rPr>
        <w:t xml:space="preserve"> is</w:t>
      </w:r>
      <w:r w:rsidRPr="000B239A">
        <w:rPr>
          <w:rFonts w:eastAsia="宋体" w:hint="eastAsia"/>
        </w:rPr>
        <w:t xml:space="preserve"> determined by the </w:t>
      </w:r>
      <w:r w:rsidRPr="000B239A">
        <w:t>scheduling delay</w:t>
      </w:r>
      <w:r w:rsidRPr="000B239A">
        <w:rPr>
          <w:rFonts w:eastAsia="宋体" w:hint="eastAsia"/>
        </w:rPr>
        <w:t xml:space="preserve"> </w:t>
      </w:r>
      <w:r w:rsidRPr="000B239A">
        <w:rPr>
          <w:rFonts w:eastAsia="宋体"/>
        </w:rPr>
        <w:t>field (</w:t>
      </w:r>
      <w:r w:rsidRPr="000B239A">
        <w:rPr>
          <w:position w:val="-14"/>
          <w:lang w:eastAsia="en-GB"/>
        </w:rPr>
        <w:object w:dxaOrig="520" w:dyaOrig="380" w14:anchorId="549A9F2E">
          <v:shape id="_x0000_i1088" type="#_x0000_t75" style="width:28.2pt;height:22.2pt" o:ole="">
            <v:imagedata r:id="rId73" o:title=""/>
          </v:shape>
          <o:OLEObject Type="Embed" ProgID="Equation.3" ShapeID="_x0000_i1088" DrawAspect="Content" ObjectID="_1817492476" r:id="rId110"/>
        </w:object>
      </w:r>
      <w:r w:rsidRPr="000B239A">
        <w:rPr>
          <w:rFonts w:eastAsia="宋体"/>
        </w:rPr>
        <w:t xml:space="preserve">) </w:t>
      </w:r>
      <w:r w:rsidRPr="000B239A">
        <w:rPr>
          <w:rFonts w:eastAsia="宋体" w:hint="eastAsia"/>
        </w:rPr>
        <w:t>in the corresponding DCI</w:t>
      </w:r>
      <w:r w:rsidRPr="000B239A">
        <w:rPr>
          <w:rFonts w:eastAsia="宋体"/>
        </w:rPr>
        <w:t xml:space="preserve"> according to Table 16.5.1-1 for FDD</w:t>
      </w:r>
      <w:ins w:id="139" w:author="Jingyuan Sun (NSB)" w:date="2025-08-15T21:35:00Z">
        <w:r>
          <w:rPr>
            <w:rFonts w:eastAsia="宋体"/>
          </w:rPr>
          <w:t>,</w:t>
        </w:r>
      </w:ins>
      <w:r>
        <w:rPr>
          <w:rFonts w:eastAsia="宋体"/>
        </w:rPr>
        <w:t xml:space="preserve"> </w:t>
      </w:r>
      <w:del w:id="140" w:author="Jingyuan Sun (NSB)" w:date="2025-08-15T21:35:00Z">
        <w:r w:rsidDel="00826BBE">
          <w:rPr>
            <w:rFonts w:eastAsia="宋体"/>
          </w:rPr>
          <w:delText>and</w:delText>
        </w:r>
        <w:r w:rsidRPr="000B239A" w:rsidDel="00826BBE">
          <w:rPr>
            <w:rFonts w:eastAsia="宋体"/>
          </w:rPr>
          <w:delText xml:space="preserve"> </w:delText>
        </w:r>
      </w:del>
      <w:r w:rsidRPr="000B239A">
        <w:rPr>
          <w:rFonts w:eastAsia="宋体"/>
        </w:rPr>
        <w:t>Table 16.5.1-1A for TDD</w:t>
      </w:r>
      <w:ins w:id="141" w:author="Jingyuan Sun (NSB)" w:date="2025-08-15T21:35:00Z">
        <w:r>
          <w:rPr>
            <w:rFonts w:eastAsia="宋体"/>
          </w:rPr>
          <w:t xml:space="preserve"> and</w:t>
        </w:r>
        <w:r>
          <w:rPr>
            <w:lang w:eastAsia="en-GB"/>
          </w:rPr>
          <w:t xml:space="preserve"> Table </w:t>
        </w:r>
        <w:r w:rsidRPr="000B239A">
          <w:rPr>
            <w:rFonts w:eastAsia="宋体"/>
          </w:rPr>
          <w:t>16.5.1-1</w:t>
        </w:r>
        <w:r>
          <w:rPr>
            <w:rFonts w:eastAsia="宋体"/>
          </w:rPr>
          <w:t>B</w:t>
        </w:r>
        <w:r w:rsidRPr="000B239A">
          <w:rPr>
            <w:rFonts w:eastAsia="宋体"/>
          </w:rPr>
          <w:t xml:space="preserve"> for </w:t>
        </w:r>
        <w:r>
          <w:rPr>
            <w:rFonts w:eastAsia="宋体"/>
          </w:rPr>
          <w:t>NTN-</w:t>
        </w:r>
        <w:r w:rsidRPr="000B239A">
          <w:rPr>
            <w:rFonts w:eastAsia="宋体"/>
          </w:rPr>
          <w:t>TDD</w:t>
        </w:r>
      </w:ins>
    </w:p>
    <w:p w14:paraId="7F75F74A" w14:textId="77777777" w:rsidR="00AB0BB5" w:rsidRPr="00562AF0" w:rsidRDefault="00AB0BB5" w:rsidP="00AB0BB5">
      <w:pPr>
        <w:jc w:val="center"/>
        <w:rPr>
          <w:color w:val="70AD47" w:themeColor="accent6"/>
        </w:rPr>
      </w:pPr>
      <w:r w:rsidRPr="00562AF0">
        <w:rPr>
          <w:color w:val="70AD47" w:themeColor="accent6"/>
        </w:rPr>
        <w:t>&lt;omitted text&gt;</w:t>
      </w:r>
    </w:p>
    <w:p w14:paraId="6B9CCA24" w14:textId="77777777" w:rsidR="00AB0BB5" w:rsidRPr="001A7C01" w:rsidRDefault="00AB0BB5" w:rsidP="00AB0BB5">
      <w:pPr>
        <w:pStyle w:val="TH"/>
      </w:pPr>
      <w:r w:rsidRPr="001A7C01">
        <w:lastRenderedPageBreak/>
        <w:t xml:space="preserve">Table 16.5.1-1: </w:t>
      </w:r>
      <w:r w:rsidRPr="001A7C01">
        <w:rPr>
          <w:position w:val="-10"/>
        </w:rPr>
        <w:object w:dxaOrig="260" w:dyaOrig="340" w14:anchorId="4AD9933C">
          <v:shape id="_x0000_i1089" type="#_x0000_t75" style="width:14.4pt;height:14.4pt" o:ole="">
            <v:imagedata r:id="rId80" o:title=""/>
          </v:shape>
          <o:OLEObject Type="Embed" ProgID="Equation.3" ShapeID="_x0000_i1089" DrawAspect="Content" ObjectID="_1817492477" r:id="rId111"/>
        </w:object>
      </w:r>
      <w:r w:rsidRPr="001A7C01">
        <w:t>for DCI format N0</w:t>
      </w:r>
      <w:r>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1A7C01" w14:paraId="35309A60" w14:textId="77777777" w:rsidTr="0073712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903B572" w14:textId="77777777" w:rsidR="00AB0BB5" w:rsidRPr="001A7C01" w:rsidRDefault="00AB0BB5" w:rsidP="00737121">
            <w:pPr>
              <w:keepNext/>
              <w:keepLines/>
              <w:jc w:val="center"/>
              <w:rPr>
                <w:b/>
              </w:rPr>
            </w:pPr>
            <w:r w:rsidRPr="001A7C01">
              <w:rPr>
                <w:position w:val="-14"/>
              </w:rPr>
              <w:object w:dxaOrig="520" w:dyaOrig="380" w14:anchorId="17F24861">
                <v:shape id="_x0000_i1090" type="#_x0000_t75" style="width:28.2pt;height:22.2pt" o:ole="">
                  <v:imagedata r:id="rId73" o:title=""/>
                </v:shape>
                <o:OLEObject Type="Embed" ProgID="Equation.3" ShapeID="_x0000_i1090" DrawAspect="Content" ObjectID="_1817492478" r:id="rId1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1E54C5AF" w14:textId="77777777" w:rsidR="00AB0BB5" w:rsidRPr="001A7C01" w:rsidRDefault="00AB0BB5" w:rsidP="00737121">
            <w:pPr>
              <w:keepNext/>
              <w:keepLines/>
              <w:jc w:val="center"/>
              <w:rPr>
                <w:rFonts w:ascii="Arial" w:eastAsia="MS Mincho" w:hAnsi="Arial"/>
                <w:b/>
                <w:i/>
                <w:iCs/>
                <w:sz w:val="18"/>
                <w:lang w:eastAsia="ja-JP"/>
              </w:rPr>
            </w:pPr>
            <w:r w:rsidRPr="001A7C01">
              <w:rPr>
                <w:position w:val="-10"/>
              </w:rPr>
              <w:object w:dxaOrig="260" w:dyaOrig="340" w14:anchorId="44CF7413">
                <v:shape id="_x0000_i1091" type="#_x0000_t75" style="width:14.4pt;height:14.4pt" o:ole="">
                  <v:imagedata r:id="rId80" o:title=""/>
                </v:shape>
                <o:OLEObject Type="Embed" ProgID="Equation.3" ShapeID="_x0000_i1091" DrawAspect="Content" ObjectID="_1817492479" r:id="rId113"/>
              </w:object>
            </w:r>
          </w:p>
        </w:tc>
      </w:tr>
      <w:tr w:rsidR="00AB0BB5" w:rsidRPr="001A7C01" w14:paraId="21FF4680"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9F1983" w14:textId="77777777" w:rsidR="00AB0BB5" w:rsidRPr="001A7C01" w:rsidRDefault="00AB0BB5" w:rsidP="00737121">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6A278C1" w14:textId="77777777" w:rsidR="00AB0BB5" w:rsidRPr="001A7C01" w:rsidRDefault="00AB0BB5" w:rsidP="00737121">
            <w:pPr>
              <w:keepNext/>
              <w:keepLines/>
              <w:jc w:val="center"/>
              <w:rPr>
                <w:rFonts w:ascii="Arial" w:eastAsia="MS Mincho" w:hAnsi="Arial"/>
                <w:iCs/>
                <w:sz w:val="18"/>
                <w:lang w:eastAsia="ja-JP"/>
              </w:rPr>
            </w:pPr>
            <w:r w:rsidRPr="001A7C01">
              <w:rPr>
                <w:rFonts w:ascii="Arial" w:eastAsia="MS Mincho" w:hAnsi="Arial"/>
                <w:iCs/>
                <w:sz w:val="18"/>
                <w:lang w:eastAsia="ja-JP"/>
              </w:rPr>
              <w:t>8</w:t>
            </w:r>
          </w:p>
        </w:tc>
      </w:tr>
      <w:tr w:rsidR="00AB0BB5" w:rsidRPr="001A7C01" w14:paraId="595EA1E6"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4073CA"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8A6FDAD"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16</w:t>
            </w:r>
          </w:p>
        </w:tc>
      </w:tr>
      <w:tr w:rsidR="00AB0BB5" w:rsidRPr="001A7C01" w14:paraId="3D7E84BB"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75DC68"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A95522E"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32</w:t>
            </w:r>
          </w:p>
        </w:tc>
      </w:tr>
      <w:tr w:rsidR="00AB0BB5" w:rsidRPr="001A7C01" w14:paraId="64571403"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B6C17E"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329C428" w14:textId="77777777" w:rsidR="00AB0BB5" w:rsidRPr="001A7C01" w:rsidRDefault="00AB0BB5" w:rsidP="00737121">
            <w:pPr>
              <w:keepNext/>
              <w:keepLines/>
              <w:jc w:val="center"/>
              <w:rPr>
                <w:rFonts w:ascii="Arial" w:hAnsi="Arial"/>
                <w:sz w:val="18"/>
              </w:rPr>
            </w:pPr>
            <w:r w:rsidRPr="001A7C01">
              <w:rPr>
                <w:rFonts w:ascii="Arial" w:eastAsia="MS Mincho" w:hAnsi="Arial"/>
                <w:iCs/>
                <w:sz w:val="18"/>
                <w:lang w:eastAsia="ja-JP"/>
              </w:rPr>
              <w:t>64</w:t>
            </w:r>
          </w:p>
        </w:tc>
      </w:tr>
    </w:tbl>
    <w:p w14:paraId="7BA79CFD" w14:textId="77777777" w:rsidR="00AB0BB5" w:rsidRPr="0003730C" w:rsidRDefault="00AB0BB5" w:rsidP="00AB0BB5"/>
    <w:p w14:paraId="683E974F" w14:textId="77777777" w:rsidR="00AB0BB5" w:rsidRPr="0003730C" w:rsidRDefault="00AB0BB5" w:rsidP="00AB0BB5">
      <w:pPr>
        <w:pStyle w:val="TH"/>
      </w:pPr>
      <w:r w:rsidRPr="0003730C">
        <w:t xml:space="preserve">Table 16.5.1-1A: </w:t>
      </w:r>
      <w:r w:rsidRPr="0003730C">
        <w:rPr>
          <w:position w:val="-10"/>
        </w:rPr>
        <w:object w:dxaOrig="260" w:dyaOrig="340" w14:anchorId="65A4D7A3">
          <v:shape id="_x0000_i1092" type="#_x0000_t75" style="width:14.4pt;height:14.4pt" o:ole="">
            <v:imagedata r:id="rId80" o:title=""/>
          </v:shape>
          <o:OLEObject Type="Embed" ProgID="Equation.3" ShapeID="_x0000_i1092" DrawAspect="Content" ObjectID="_1817492480" r:id="rId114"/>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7D9F3F4C" w14:textId="77777777" w:rsidTr="0073712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43FA636" w14:textId="77777777" w:rsidR="00AB0BB5" w:rsidRPr="0003730C" w:rsidRDefault="00AB0BB5" w:rsidP="00737121">
            <w:pPr>
              <w:keepNext/>
              <w:keepLines/>
              <w:jc w:val="center"/>
              <w:rPr>
                <w:b/>
              </w:rPr>
            </w:pPr>
            <w:r w:rsidRPr="0003730C">
              <w:rPr>
                <w:position w:val="-14"/>
              </w:rPr>
              <w:object w:dxaOrig="520" w:dyaOrig="380" w14:anchorId="7FF18724">
                <v:shape id="_x0000_i1093" type="#_x0000_t75" style="width:28.2pt;height:22.2pt" o:ole="">
                  <v:imagedata r:id="rId73" o:title=""/>
                </v:shape>
                <o:OLEObject Type="Embed" ProgID="Equation.3" ShapeID="_x0000_i1093" DrawAspect="Content" ObjectID="_1817492481" r:id="rId11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8D850C3" w14:textId="77777777" w:rsidR="00AB0BB5" w:rsidRPr="0003730C" w:rsidRDefault="00AB0BB5" w:rsidP="00737121">
            <w:pPr>
              <w:keepNext/>
              <w:keepLines/>
              <w:jc w:val="center"/>
              <w:rPr>
                <w:rFonts w:ascii="Arial" w:eastAsia="MS Mincho" w:hAnsi="Arial"/>
                <w:b/>
                <w:i/>
                <w:iCs/>
                <w:sz w:val="18"/>
                <w:lang w:eastAsia="ja-JP"/>
              </w:rPr>
            </w:pPr>
            <w:r w:rsidRPr="0003730C">
              <w:rPr>
                <w:position w:val="-10"/>
              </w:rPr>
              <w:object w:dxaOrig="260" w:dyaOrig="340" w14:anchorId="6FDA64BD">
                <v:shape id="_x0000_i1094" type="#_x0000_t75" style="width:14.4pt;height:14.4pt" o:ole="">
                  <v:imagedata r:id="rId80" o:title=""/>
                </v:shape>
                <o:OLEObject Type="Embed" ProgID="Equation.3" ShapeID="_x0000_i1094" DrawAspect="Content" ObjectID="_1817492482" r:id="rId116"/>
              </w:object>
            </w:r>
          </w:p>
        </w:tc>
      </w:tr>
      <w:tr w:rsidR="00AB0BB5" w:rsidRPr="0003730C" w14:paraId="46AA8675"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4C4D7B" w14:textId="77777777" w:rsidR="00AB0BB5" w:rsidRPr="0003730C" w:rsidRDefault="00AB0BB5" w:rsidP="00737121">
            <w:pPr>
              <w:keepNext/>
              <w:keepLines/>
              <w:jc w:val="center"/>
              <w:rPr>
                <w:rFonts w:ascii="Arial" w:eastAsia="MS Mincho" w:hAnsi="Arial"/>
                <w:iCs/>
                <w:sz w:val="18"/>
                <w:lang w:eastAsia="ja-JP"/>
              </w:rPr>
            </w:pPr>
            <w:r w:rsidRPr="0003730C">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7453FB9" w14:textId="77777777" w:rsidR="00AB0BB5" w:rsidRPr="0003730C" w:rsidRDefault="00AB0BB5" w:rsidP="00737121">
            <w:pPr>
              <w:keepNext/>
              <w:keepLines/>
              <w:jc w:val="center"/>
              <w:rPr>
                <w:rFonts w:ascii="Arial" w:eastAsia="MS Mincho" w:hAnsi="Arial"/>
                <w:iCs/>
                <w:sz w:val="18"/>
                <w:lang w:eastAsia="ja-JP"/>
              </w:rPr>
            </w:pPr>
            <w:r w:rsidRPr="0003730C">
              <w:rPr>
                <w:rFonts w:ascii="Arial" w:eastAsia="MS Mincho" w:hAnsi="Arial"/>
                <w:iCs/>
                <w:sz w:val="18"/>
                <w:lang w:eastAsia="ja-JP"/>
              </w:rPr>
              <w:t>0</w:t>
            </w:r>
          </w:p>
        </w:tc>
      </w:tr>
      <w:tr w:rsidR="00AB0BB5" w:rsidRPr="0003730C" w14:paraId="11E7863E"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F4FFB6"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002AE5A"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8</w:t>
            </w:r>
          </w:p>
        </w:tc>
      </w:tr>
      <w:tr w:rsidR="00AB0BB5" w:rsidRPr="0003730C" w14:paraId="415EB152"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A15C04D"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F7F4AA0"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16</w:t>
            </w:r>
          </w:p>
        </w:tc>
      </w:tr>
      <w:tr w:rsidR="00AB0BB5" w:rsidRPr="0003730C" w14:paraId="5D4954DA" w14:textId="77777777" w:rsidTr="0073712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C55E6B"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6C42195" w14:textId="77777777" w:rsidR="00AB0BB5" w:rsidRPr="0003730C" w:rsidRDefault="00AB0BB5" w:rsidP="00737121">
            <w:pPr>
              <w:keepNext/>
              <w:keepLines/>
              <w:jc w:val="center"/>
              <w:rPr>
                <w:rFonts w:ascii="Arial" w:hAnsi="Arial"/>
                <w:sz w:val="18"/>
              </w:rPr>
            </w:pPr>
            <w:r w:rsidRPr="0003730C">
              <w:rPr>
                <w:rFonts w:ascii="Arial" w:eastAsia="MS Mincho" w:hAnsi="Arial"/>
                <w:iCs/>
                <w:sz w:val="18"/>
                <w:lang w:eastAsia="ja-JP"/>
              </w:rPr>
              <w:t>32</w:t>
            </w:r>
          </w:p>
        </w:tc>
      </w:tr>
    </w:tbl>
    <w:p w14:paraId="6149159F" w14:textId="77777777" w:rsidR="00AB0BB5" w:rsidRPr="0003730C" w:rsidRDefault="00AB0BB5" w:rsidP="00AB0BB5">
      <w:pPr>
        <w:pStyle w:val="TH"/>
        <w:rPr>
          <w:ins w:id="142" w:author="Jingyuan Sun (NSB)" w:date="2025-08-15T21:35:00Z"/>
        </w:rPr>
      </w:pPr>
      <w:ins w:id="143" w:author="Jingyuan Sun (NSB)" w:date="2025-08-15T21:35:00Z">
        <w:r w:rsidRPr="0003730C">
          <w:t>Table 16.5.1-1</w:t>
        </w:r>
        <w:r>
          <w:t>B</w:t>
        </w:r>
        <w:r w:rsidRPr="0003730C">
          <w:t xml:space="preserve">: </w:t>
        </w:r>
      </w:ins>
      <w:ins w:id="144" w:author="Jingyuan Sun (NSB)" w:date="2025-08-15T21:35:00Z">
        <w:r w:rsidRPr="0003730C">
          <w:rPr>
            <w:position w:val="-10"/>
          </w:rPr>
          <w:object w:dxaOrig="260" w:dyaOrig="340" w14:anchorId="28579FD2">
            <v:shape id="_x0000_i1095" type="#_x0000_t75" style="width:14.4pt;height:14.4pt" o:ole="">
              <v:imagedata r:id="rId80" o:title=""/>
            </v:shape>
            <o:OLEObject Type="Embed" ProgID="Equation.3" ShapeID="_x0000_i1095" DrawAspect="Content" ObjectID="_1817492483" r:id="rId117"/>
          </w:object>
        </w:r>
      </w:ins>
      <w:ins w:id="145" w:author="Jingyuan Sun (NSB)" w:date="2025-08-15T21:35:00Z">
        <w:r w:rsidRPr="0003730C">
          <w:t xml:space="preserve">for DCI format N0 for </w:t>
        </w:r>
        <w:proofErr w:type="spellStart"/>
        <w:r>
          <w:t>for</w:t>
        </w:r>
        <w:proofErr w:type="spellEnd"/>
        <w:r>
          <w:t xml:space="preserve"> NTN-</w:t>
        </w:r>
        <w:r w:rsidRPr="0003730C">
          <w:t>TDD.</w:t>
        </w:r>
      </w:ins>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542912D7" w14:textId="77777777" w:rsidTr="00737121">
        <w:trPr>
          <w:cantSplit/>
          <w:jc w:val="center"/>
          <w:ins w:id="146" w:author="Jingyuan Sun (NSB)" w:date="2025-08-15T21:35:00Z"/>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BCF5A37" w14:textId="77777777" w:rsidR="00AB0BB5" w:rsidRPr="0003730C" w:rsidRDefault="00AB0BB5" w:rsidP="00737121">
            <w:pPr>
              <w:keepNext/>
              <w:keepLines/>
              <w:jc w:val="center"/>
              <w:rPr>
                <w:ins w:id="147" w:author="Jingyuan Sun (NSB)" w:date="2025-08-15T21:35:00Z"/>
                <w:b/>
              </w:rPr>
            </w:pPr>
            <w:ins w:id="148" w:author="Jingyuan Sun (NSB)" w:date="2025-08-15T21:35:00Z">
              <w:r w:rsidRPr="0003730C">
                <w:rPr>
                  <w:position w:val="-14"/>
                </w:rPr>
                <w:object w:dxaOrig="520" w:dyaOrig="380" w14:anchorId="449B0A30">
                  <v:shape id="_x0000_i1096" type="#_x0000_t75" style="width:28.2pt;height:22.2pt" o:ole="">
                    <v:imagedata r:id="rId73" o:title=""/>
                  </v:shape>
                  <o:OLEObject Type="Embed" ProgID="Equation.3" ShapeID="_x0000_i1096" DrawAspect="Content" ObjectID="_1817492484" r:id="rId118"/>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CC4C792" w14:textId="77777777" w:rsidR="00AB0BB5" w:rsidRPr="0003730C" w:rsidRDefault="00AB0BB5" w:rsidP="00737121">
            <w:pPr>
              <w:keepNext/>
              <w:keepLines/>
              <w:jc w:val="center"/>
              <w:rPr>
                <w:ins w:id="149" w:author="Jingyuan Sun (NSB)" w:date="2025-08-15T21:35:00Z"/>
                <w:rFonts w:ascii="Arial" w:eastAsia="MS Mincho" w:hAnsi="Arial"/>
                <w:b/>
                <w:i/>
                <w:iCs/>
                <w:sz w:val="18"/>
                <w:lang w:eastAsia="ja-JP"/>
              </w:rPr>
            </w:pPr>
            <w:ins w:id="150" w:author="Jingyuan Sun (NSB)" w:date="2025-08-15T21:35:00Z">
              <w:r w:rsidRPr="0003730C">
                <w:rPr>
                  <w:position w:val="-10"/>
                </w:rPr>
                <w:object w:dxaOrig="260" w:dyaOrig="340" w14:anchorId="0AE2B78C">
                  <v:shape id="_x0000_i1097" type="#_x0000_t75" style="width:14.4pt;height:14.4pt" o:ole="">
                    <v:imagedata r:id="rId80" o:title=""/>
                  </v:shape>
                  <o:OLEObject Type="Embed" ProgID="Equation.3" ShapeID="_x0000_i1097" DrawAspect="Content" ObjectID="_1817492485" r:id="rId119"/>
                </w:object>
              </w:r>
            </w:ins>
          </w:p>
        </w:tc>
      </w:tr>
      <w:tr w:rsidR="00AB0BB5" w:rsidRPr="0003730C" w14:paraId="26975413" w14:textId="77777777" w:rsidTr="00737121">
        <w:trPr>
          <w:cantSplit/>
          <w:jc w:val="center"/>
          <w:ins w:id="151"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6C4A409" w14:textId="77777777" w:rsidR="00AB0BB5" w:rsidRPr="0003730C" w:rsidRDefault="00AB0BB5" w:rsidP="00737121">
            <w:pPr>
              <w:keepNext/>
              <w:keepLines/>
              <w:jc w:val="center"/>
              <w:rPr>
                <w:ins w:id="152" w:author="Jingyuan Sun (NSB)" w:date="2025-08-15T21:35:00Z"/>
                <w:rFonts w:ascii="Arial" w:eastAsia="MS Mincho" w:hAnsi="Arial"/>
                <w:iCs/>
                <w:sz w:val="18"/>
                <w:lang w:eastAsia="ja-JP"/>
              </w:rPr>
            </w:pPr>
            <w:ins w:id="153" w:author="Jingyuan Sun (NSB)" w:date="2025-08-15T21:35:00Z">
              <w:r w:rsidRPr="0003730C">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00D5D69F" w14:textId="77777777" w:rsidR="00AB0BB5" w:rsidRPr="0003730C" w:rsidRDefault="00AB0BB5" w:rsidP="00737121">
            <w:pPr>
              <w:keepNext/>
              <w:keepLines/>
              <w:jc w:val="center"/>
              <w:rPr>
                <w:ins w:id="154" w:author="Jingyuan Sun (NSB)" w:date="2025-08-15T21:35:00Z"/>
                <w:rFonts w:ascii="Arial" w:eastAsia="MS Mincho" w:hAnsi="Arial"/>
                <w:iCs/>
                <w:sz w:val="18"/>
                <w:lang w:eastAsia="ja-JP"/>
              </w:rPr>
            </w:pPr>
            <w:ins w:id="155" w:author="Jingyuan Sun (NSB)" w:date="2025-08-15T21:35:00Z">
              <w:r w:rsidRPr="0003730C">
                <w:rPr>
                  <w:rFonts w:ascii="Arial" w:eastAsia="MS Mincho" w:hAnsi="Arial"/>
                  <w:iCs/>
                  <w:sz w:val="18"/>
                  <w:lang w:eastAsia="ja-JP"/>
                </w:rPr>
                <w:t>0</w:t>
              </w:r>
            </w:ins>
          </w:p>
        </w:tc>
      </w:tr>
      <w:tr w:rsidR="00AB0BB5" w:rsidRPr="0003730C" w14:paraId="413F8217" w14:textId="77777777" w:rsidTr="00737121">
        <w:trPr>
          <w:cantSplit/>
          <w:jc w:val="center"/>
          <w:ins w:id="156"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16812D3B" w14:textId="77777777" w:rsidR="00AB0BB5" w:rsidRPr="0003730C" w:rsidRDefault="00AB0BB5" w:rsidP="00737121">
            <w:pPr>
              <w:keepNext/>
              <w:keepLines/>
              <w:jc w:val="center"/>
              <w:rPr>
                <w:ins w:id="157" w:author="Jingyuan Sun (NSB)" w:date="2025-08-15T21:35:00Z"/>
                <w:rFonts w:ascii="Arial" w:hAnsi="Arial"/>
                <w:sz w:val="18"/>
              </w:rPr>
            </w:pPr>
            <w:ins w:id="158" w:author="Jingyuan Sun (NSB)" w:date="2025-08-15T21:35:00Z">
              <w:r w:rsidRPr="0003730C">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74B0E49E" w14:textId="77777777" w:rsidR="00AB0BB5" w:rsidRPr="0003730C" w:rsidRDefault="00AB0BB5" w:rsidP="00737121">
            <w:pPr>
              <w:keepNext/>
              <w:keepLines/>
              <w:jc w:val="center"/>
              <w:rPr>
                <w:ins w:id="159" w:author="Jingyuan Sun (NSB)" w:date="2025-08-15T21:35:00Z"/>
                <w:rFonts w:ascii="Arial" w:hAnsi="Arial"/>
                <w:sz w:val="18"/>
              </w:rPr>
            </w:pPr>
            <w:ins w:id="160" w:author="Jingyuan Sun (NSB)" w:date="2025-08-15T21:35:00Z">
              <w:r>
                <w:rPr>
                  <w:rFonts w:ascii="Arial" w:eastAsia="MS Mincho" w:hAnsi="Arial"/>
                  <w:iCs/>
                  <w:sz w:val="18"/>
                  <w:lang w:eastAsia="ja-JP"/>
                </w:rPr>
                <w:t>4</w:t>
              </w:r>
            </w:ins>
          </w:p>
        </w:tc>
      </w:tr>
      <w:tr w:rsidR="00AB0BB5" w:rsidRPr="0003730C" w14:paraId="502C51DF" w14:textId="77777777" w:rsidTr="00737121">
        <w:trPr>
          <w:cantSplit/>
          <w:jc w:val="center"/>
          <w:ins w:id="161"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3C6E71D1" w14:textId="77777777" w:rsidR="00AB0BB5" w:rsidRPr="0003730C" w:rsidRDefault="00AB0BB5" w:rsidP="00737121">
            <w:pPr>
              <w:keepNext/>
              <w:keepLines/>
              <w:jc w:val="center"/>
              <w:rPr>
                <w:ins w:id="162" w:author="Jingyuan Sun (NSB)" w:date="2025-08-15T21:35:00Z"/>
                <w:rFonts w:ascii="Arial" w:hAnsi="Arial"/>
                <w:sz w:val="18"/>
              </w:rPr>
            </w:pPr>
            <w:ins w:id="163" w:author="Jingyuan Sun (NSB)" w:date="2025-08-15T21:35:00Z">
              <w:r w:rsidRPr="0003730C">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74112102" w14:textId="77777777" w:rsidR="00AB0BB5" w:rsidRPr="0003730C" w:rsidRDefault="00AB0BB5" w:rsidP="00737121">
            <w:pPr>
              <w:keepNext/>
              <w:keepLines/>
              <w:jc w:val="center"/>
              <w:rPr>
                <w:ins w:id="164" w:author="Jingyuan Sun (NSB)" w:date="2025-08-15T21:35:00Z"/>
                <w:rFonts w:ascii="Arial" w:hAnsi="Arial"/>
                <w:sz w:val="18"/>
              </w:rPr>
            </w:pPr>
            <w:ins w:id="165" w:author="Jingyuan Sun (NSB)" w:date="2025-08-15T21:35:00Z">
              <w:r>
                <w:rPr>
                  <w:rFonts w:ascii="Arial" w:eastAsia="MS Mincho" w:hAnsi="Arial"/>
                  <w:iCs/>
                  <w:sz w:val="18"/>
                  <w:lang w:eastAsia="ja-JP"/>
                </w:rPr>
                <w:t>8</w:t>
              </w:r>
            </w:ins>
          </w:p>
        </w:tc>
      </w:tr>
      <w:tr w:rsidR="00AB0BB5" w:rsidRPr="0003730C" w14:paraId="63D63CA1" w14:textId="77777777" w:rsidTr="00737121">
        <w:trPr>
          <w:cantSplit/>
          <w:jc w:val="center"/>
          <w:ins w:id="166"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F4DB380" w14:textId="77777777" w:rsidR="00AB0BB5" w:rsidRPr="0003730C" w:rsidRDefault="00AB0BB5" w:rsidP="00737121">
            <w:pPr>
              <w:keepNext/>
              <w:keepLines/>
              <w:jc w:val="center"/>
              <w:rPr>
                <w:ins w:id="167" w:author="Jingyuan Sun (NSB)" w:date="2025-08-15T21:35:00Z"/>
                <w:rFonts w:ascii="Arial" w:hAnsi="Arial"/>
                <w:sz w:val="18"/>
              </w:rPr>
            </w:pPr>
            <w:ins w:id="168" w:author="Jingyuan Sun (NSB)" w:date="2025-08-15T21:35:00Z">
              <w:r w:rsidRPr="0003730C">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72EC0705" w14:textId="77777777" w:rsidR="00AB0BB5" w:rsidRPr="0003730C" w:rsidRDefault="00AB0BB5" w:rsidP="00737121">
            <w:pPr>
              <w:keepNext/>
              <w:keepLines/>
              <w:jc w:val="center"/>
              <w:rPr>
                <w:ins w:id="169" w:author="Jingyuan Sun (NSB)" w:date="2025-08-15T21:35:00Z"/>
                <w:rFonts w:ascii="Arial" w:hAnsi="Arial"/>
                <w:sz w:val="18"/>
              </w:rPr>
            </w:pPr>
            <w:ins w:id="170" w:author="Jingyuan Sun (NSB)" w:date="2025-08-15T21:35:00Z">
              <w:r>
                <w:rPr>
                  <w:rFonts w:ascii="Arial" w:eastAsia="MS Mincho" w:hAnsi="Arial"/>
                  <w:iCs/>
                  <w:sz w:val="18"/>
                  <w:lang w:eastAsia="ja-JP"/>
                </w:rPr>
                <w:t>12</w:t>
              </w:r>
            </w:ins>
          </w:p>
        </w:tc>
      </w:tr>
    </w:tbl>
    <w:p w14:paraId="2CE0E965" w14:textId="77777777" w:rsidR="00AB0BB5" w:rsidRDefault="00AB0BB5" w:rsidP="00AB0BB5">
      <w:pPr>
        <w:jc w:val="center"/>
        <w:rPr>
          <w:ins w:id="171" w:author="Jingyuan Sun (NSB)" w:date="2025-08-15T21:35:00Z"/>
          <w:color w:val="70AD47" w:themeColor="accent6"/>
        </w:rPr>
      </w:pPr>
      <w:r>
        <w:rPr>
          <w:color w:val="70AD47" w:themeColor="accent6"/>
        </w:rPr>
        <w:t xml:space="preserve"> </w:t>
      </w:r>
    </w:p>
    <w:p w14:paraId="390E2D4A" w14:textId="4B6699AA" w:rsidR="00AB0BB5" w:rsidRPr="00620AB6" w:rsidRDefault="00AB0BB5" w:rsidP="00AB0BB5">
      <w:r w:rsidRPr="00562AF0">
        <w:rPr>
          <w:color w:val="70AD47" w:themeColor="accent6"/>
        </w:rPr>
        <w:t>&lt;omitted text&gt;</w:t>
      </w:r>
    </w:p>
    <w:p w14:paraId="28DA80B0" w14:textId="74BD1FA6" w:rsidR="0069115B" w:rsidRDefault="0069115B" w:rsidP="0069115B">
      <w:pPr>
        <w:pStyle w:val="2"/>
        <w:rPr>
          <w:lang w:val="en-US"/>
        </w:rPr>
      </w:pPr>
      <w:r>
        <w:rPr>
          <w:lang w:val="en-US"/>
        </w:rPr>
        <w:t>12.2 Feature lead proposal</w:t>
      </w:r>
    </w:p>
    <w:p w14:paraId="6D5FAD40" w14:textId="2708FAE9" w:rsidR="00620AB6" w:rsidRDefault="00D17783" w:rsidP="0094017A">
      <w:pPr>
        <w:rPr>
          <w:lang w:val="en-US"/>
        </w:rPr>
      </w:pPr>
      <w:r>
        <w:rPr>
          <w:lang w:val="en-US"/>
        </w:rPr>
        <w:t xml:space="preserve">The issue of adjusting the scheduling delays was discussed during the work item, with no consensus to introduce them. Additionally, the table </w:t>
      </w:r>
      <w:r w:rsidR="00D17316">
        <w:rPr>
          <w:lang w:val="en-US"/>
        </w:rPr>
        <w:t xml:space="preserve">for NPUSCH seems incorrect, since </w:t>
      </w:r>
      <w:r w:rsidR="007F2153">
        <w:rPr>
          <w:lang w:val="en-US"/>
        </w:rPr>
        <w:t>it will lead to no processing time at the UE – note that the delay of 8ms is included in the procedural text for TDD TN as follows</w:t>
      </w:r>
      <w:r w:rsidR="00B16741">
        <w:rPr>
          <w:lang w:val="en-US"/>
        </w:rPr>
        <w:t>, but not for FDD or NTN TDD</w:t>
      </w:r>
      <w:r w:rsidR="007F2153">
        <w:rPr>
          <w:lang w:val="en-US"/>
        </w:rPr>
        <w:t>:</w:t>
      </w:r>
    </w:p>
    <w:p w14:paraId="3EE6D1C6" w14:textId="7A574BA0" w:rsidR="007F2153" w:rsidRDefault="007F2153" w:rsidP="0094017A">
      <w:pPr>
        <w:rPr>
          <w:lang w:val="en-US"/>
        </w:rPr>
      </w:pPr>
      <w:r w:rsidRPr="007F2153">
        <w:rPr>
          <w:noProof/>
          <w:lang w:val="en-US"/>
        </w:rPr>
        <w:drawing>
          <wp:inline distT="0" distB="0" distL="0" distR="0" wp14:anchorId="01FD3164" wp14:editId="1D34A047">
            <wp:extent cx="6120765" cy="402590"/>
            <wp:effectExtent l="19050" t="19050" r="13335" b="16510"/>
            <wp:docPr id="1603732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32881" name=""/>
                    <pic:cNvPicPr/>
                  </pic:nvPicPr>
                  <pic:blipFill>
                    <a:blip r:embed="rId120"/>
                    <a:stretch>
                      <a:fillRect/>
                    </a:stretch>
                  </pic:blipFill>
                  <pic:spPr>
                    <a:xfrm>
                      <a:off x="0" y="0"/>
                      <a:ext cx="6120765" cy="402590"/>
                    </a:xfrm>
                    <a:prstGeom prst="rect">
                      <a:avLst/>
                    </a:prstGeom>
                    <a:ln>
                      <a:solidFill>
                        <a:schemeClr val="accent1"/>
                      </a:solidFill>
                    </a:ln>
                  </pic:spPr>
                </pic:pic>
              </a:graphicData>
            </a:graphic>
          </wp:inline>
        </w:drawing>
      </w:r>
    </w:p>
    <w:p w14:paraId="6A72683C" w14:textId="17D214FA" w:rsidR="007F2153" w:rsidRDefault="007F2153" w:rsidP="007F2153">
      <w:pPr>
        <w:pStyle w:val="4"/>
      </w:pPr>
      <w:r>
        <w:t>** Low ** Q12-1: Please provide your views on the proposals to introduce new scheduling delays for NB-IOT NTN TDD</w:t>
      </w:r>
    </w:p>
    <w:tbl>
      <w:tblPr>
        <w:tblStyle w:val="5-1"/>
        <w:tblW w:w="0" w:type="auto"/>
        <w:tblLook w:val="04A0" w:firstRow="1" w:lastRow="0" w:firstColumn="1" w:lastColumn="0" w:noHBand="0" w:noVBand="1"/>
      </w:tblPr>
      <w:tblGrid>
        <w:gridCol w:w="2335"/>
        <w:gridCol w:w="7294"/>
      </w:tblGrid>
      <w:tr w:rsidR="007F2153" w14:paraId="2861F9AC" w14:textId="77777777" w:rsidTr="0073712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215A5EE" w14:textId="77777777" w:rsidR="007F2153" w:rsidRDefault="007F2153" w:rsidP="00737121">
            <w:r>
              <w:t>Company</w:t>
            </w:r>
          </w:p>
        </w:tc>
        <w:tc>
          <w:tcPr>
            <w:tcW w:w="7294" w:type="dxa"/>
          </w:tcPr>
          <w:p w14:paraId="538B7706" w14:textId="77777777" w:rsidR="007F2153" w:rsidRDefault="007F2153" w:rsidP="00737121">
            <w:pPr>
              <w:cnfStyle w:val="100000000000" w:firstRow="1" w:lastRow="0" w:firstColumn="0" w:lastColumn="0" w:oddVBand="0" w:evenVBand="0" w:oddHBand="0" w:evenHBand="0" w:firstRowFirstColumn="0" w:firstRowLastColumn="0" w:lastRowFirstColumn="0" w:lastRowLastColumn="0"/>
            </w:pPr>
            <w:r>
              <w:t>Comment</w:t>
            </w:r>
          </w:p>
        </w:tc>
      </w:tr>
      <w:tr w:rsidR="007F2153" w14:paraId="11F4670D" w14:textId="77777777" w:rsidTr="0073712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B402D1" w14:textId="7F536A80" w:rsidR="007F2153" w:rsidRPr="0042609F" w:rsidRDefault="0042609F" w:rsidP="00737121">
            <w:pPr>
              <w:rPr>
                <w:rFonts w:eastAsiaTheme="minorEastAsia"/>
                <w:lang w:eastAsia="zh-CN"/>
              </w:rPr>
            </w:pPr>
            <w:r>
              <w:rPr>
                <w:rFonts w:eastAsiaTheme="minorEastAsia" w:hint="eastAsia"/>
                <w:lang w:eastAsia="zh-CN"/>
              </w:rPr>
              <w:t>Lenovo</w:t>
            </w:r>
          </w:p>
        </w:tc>
        <w:tc>
          <w:tcPr>
            <w:tcW w:w="7294" w:type="dxa"/>
          </w:tcPr>
          <w:p w14:paraId="01DCE2C6" w14:textId="6175BF06" w:rsidR="007F2153" w:rsidRPr="0042609F" w:rsidRDefault="0042609F" w:rsidP="0073712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similar view as FL, and the current/existing agreement can</w:t>
            </w:r>
            <w:r>
              <w:rPr>
                <w:rFonts w:eastAsiaTheme="minorEastAsia"/>
                <w:lang w:eastAsia="zh-CN"/>
              </w:rPr>
              <w:t>’</w:t>
            </w:r>
            <w:r>
              <w:rPr>
                <w:rFonts w:eastAsiaTheme="minorEastAsia" w:hint="eastAsia"/>
                <w:lang w:eastAsia="zh-CN"/>
              </w:rPr>
              <w:t xml:space="preserve">t support </w:t>
            </w:r>
            <w:r w:rsidR="00EB30EC">
              <w:rPr>
                <w:rFonts w:eastAsiaTheme="minorEastAsia" w:hint="eastAsia"/>
                <w:lang w:eastAsia="zh-CN"/>
              </w:rPr>
              <w:t xml:space="preserve">the </w:t>
            </w:r>
            <w:r>
              <w:rPr>
                <w:rFonts w:eastAsiaTheme="minorEastAsia" w:hint="eastAsia"/>
                <w:lang w:eastAsia="zh-CN"/>
              </w:rPr>
              <w:t>CR.</w:t>
            </w:r>
          </w:p>
        </w:tc>
      </w:tr>
      <w:tr w:rsidR="007F2153" w14:paraId="7AEE913F" w14:textId="77777777" w:rsidTr="00737121">
        <w:tc>
          <w:tcPr>
            <w:cnfStyle w:val="001000000000" w:firstRow="0" w:lastRow="0" w:firstColumn="1" w:lastColumn="0" w:oddVBand="0" w:evenVBand="0" w:oddHBand="0" w:evenHBand="0" w:firstRowFirstColumn="0" w:firstRowLastColumn="0" w:lastRowFirstColumn="0" w:lastRowLastColumn="0"/>
            <w:tcW w:w="2335" w:type="dxa"/>
          </w:tcPr>
          <w:p w14:paraId="68221C23" w14:textId="77777777" w:rsidR="007F2153" w:rsidRDefault="007F2153" w:rsidP="00737121"/>
        </w:tc>
        <w:tc>
          <w:tcPr>
            <w:tcW w:w="7294" w:type="dxa"/>
          </w:tcPr>
          <w:p w14:paraId="7F9E6751" w14:textId="77777777" w:rsidR="007F2153" w:rsidRDefault="007F2153" w:rsidP="00737121">
            <w:pPr>
              <w:cnfStyle w:val="000000000000" w:firstRow="0" w:lastRow="0" w:firstColumn="0" w:lastColumn="0" w:oddVBand="0" w:evenVBand="0" w:oddHBand="0" w:evenHBand="0" w:firstRowFirstColumn="0" w:firstRowLastColumn="0" w:lastRowFirstColumn="0" w:lastRowLastColumn="0"/>
            </w:pPr>
          </w:p>
        </w:tc>
      </w:tr>
    </w:tbl>
    <w:p w14:paraId="007A644A" w14:textId="77777777" w:rsidR="0069115B" w:rsidRDefault="0069115B" w:rsidP="0094017A">
      <w:pPr>
        <w:rPr>
          <w:lang w:val="en-US"/>
        </w:rPr>
      </w:pPr>
    </w:p>
    <w:p w14:paraId="4A57E216" w14:textId="21FEF714" w:rsidR="00AA3CB0" w:rsidRDefault="00AA3CB0" w:rsidP="00AA3CB0">
      <w:pPr>
        <w:pStyle w:val="1"/>
        <w:numPr>
          <w:ilvl w:val="0"/>
          <w:numId w:val="1"/>
        </w:numPr>
        <w:tabs>
          <w:tab w:val="num" w:pos="720"/>
        </w:tabs>
        <w:ind w:left="720" w:hanging="720"/>
        <w:jc w:val="both"/>
        <w:rPr>
          <w:lang w:val="en-US"/>
        </w:rPr>
      </w:pPr>
      <w:r>
        <w:rPr>
          <w:lang w:val="en-US"/>
        </w:rPr>
        <w:lastRenderedPageBreak/>
        <w:t>References</w:t>
      </w:r>
    </w:p>
    <w:p w14:paraId="29CE010D" w14:textId="77777777" w:rsidR="00AA3CB0" w:rsidRDefault="00AA3CB0" w:rsidP="00AA3CB0">
      <w:pPr>
        <w:rPr>
          <w:lang w:val="en-US"/>
        </w:rPr>
      </w:pPr>
    </w:p>
    <w:tbl>
      <w:tblPr>
        <w:tblStyle w:val="aff2"/>
        <w:tblW w:w="10340" w:type="dxa"/>
        <w:tblLook w:val="04A0" w:firstRow="1" w:lastRow="0" w:firstColumn="1" w:lastColumn="0" w:noHBand="0" w:noVBand="1"/>
      </w:tblPr>
      <w:tblGrid>
        <w:gridCol w:w="1435"/>
        <w:gridCol w:w="5040"/>
        <w:gridCol w:w="3865"/>
      </w:tblGrid>
      <w:tr w:rsidR="002C6176" w:rsidRPr="002C6176" w14:paraId="4913B681" w14:textId="77777777" w:rsidTr="002C6176">
        <w:trPr>
          <w:trHeight w:val="240"/>
        </w:trPr>
        <w:tc>
          <w:tcPr>
            <w:tcW w:w="1435" w:type="dxa"/>
            <w:hideMark/>
          </w:tcPr>
          <w:p w14:paraId="461CA63D" w14:textId="77777777" w:rsidR="002C6176" w:rsidRPr="002C6176" w:rsidRDefault="00D23EB1" w:rsidP="002C6176">
            <w:pPr>
              <w:spacing w:after="0"/>
              <w:rPr>
                <w:rFonts w:ascii="Arial" w:hAnsi="Arial" w:cs="Arial"/>
                <w:color w:val="0000FF"/>
                <w:sz w:val="16"/>
                <w:szCs w:val="16"/>
                <w:u w:val="single"/>
                <w:lang w:val="en-US" w:eastAsia="zh-CN"/>
              </w:rPr>
            </w:pPr>
            <w:hyperlink r:id="rId121" w:tgtFrame="_parent" w:history="1">
              <w:r w:rsidR="002C6176" w:rsidRPr="002C6176">
                <w:rPr>
                  <w:rFonts w:ascii="Arial" w:hAnsi="Arial" w:cs="Arial"/>
                  <w:color w:val="0000FF"/>
                  <w:sz w:val="16"/>
                  <w:szCs w:val="16"/>
                  <w:u w:val="single"/>
                  <w:lang w:val="en-US" w:eastAsia="zh-CN"/>
                </w:rPr>
                <w:t>R1-2505220</w:t>
              </w:r>
            </w:hyperlink>
          </w:p>
        </w:tc>
        <w:tc>
          <w:tcPr>
            <w:tcW w:w="5040" w:type="dxa"/>
            <w:hideMark/>
          </w:tcPr>
          <w:p w14:paraId="54225896"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44AD57F2" w14:textId="762D2D0C"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Huawei, </w:t>
            </w:r>
            <w:proofErr w:type="spellStart"/>
            <w:r w:rsidRPr="002C6176">
              <w:rPr>
                <w:rFonts w:ascii="Arial" w:hAnsi="Arial" w:cs="Arial"/>
                <w:sz w:val="16"/>
                <w:szCs w:val="16"/>
                <w:lang w:val="en-US" w:eastAsia="zh-CN"/>
              </w:rPr>
              <w:t>HiSilicon</w:t>
            </w:r>
            <w:proofErr w:type="spellEnd"/>
            <w:r>
              <w:rPr>
                <w:rFonts w:ascii="Arial" w:hAnsi="Arial" w:cs="Arial"/>
                <w:sz w:val="16"/>
                <w:szCs w:val="16"/>
                <w:lang w:val="en-US" w:eastAsia="zh-CN"/>
              </w:rPr>
              <w:t xml:space="preserve"> [HW]</w:t>
            </w:r>
          </w:p>
        </w:tc>
      </w:tr>
      <w:tr w:rsidR="002C6176" w:rsidRPr="002C6176" w14:paraId="028A8E59" w14:textId="77777777" w:rsidTr="002C6176">
        <w:trPr>
          <w:trHeight w:val="240"/>
        </w:trPr>
        <w:tc>
          <w:tcPr>
            <w:tcW w:w="1435" w:type="dxa"/>
            <w:hideMark/>
          </w:tcPr>
          <w:p w14:paraId="144D59AB" w14:textId="77777777" w:rsidR="002C6176" w:rsidRPr="002C6176" w:rsidRDefault="00D23EB1" w:rsidP="002C6176">
            <w:pPr>
              <w:spacing w:after="0"/>
              <w:rPr>
                <w:rFonts w:ascii="Arial" w:hAnsi="Arial" w:cs="Arial"/>
                <w:color w:val="0000FF"/>
                <w:sz w:val="16"/>
                <w:szCs w:val="16"/>
                <w:u w:val="single"/>
                <w:lang w:val="en-US" w:eastAsia="zh-CN"/>
              </w:rPr>
            </w:pPr>
            <w:hyperlink r:id="rId122" w:tgtFrame="_parent" w:history="1">
              <w:r w:rsidR="002C6176" w:rsidRPr="002C6176">
                <w:rPr>
                  <w:rFonts w:ascii="Arial" w:hAnsi="Arial" w:cs="Arial"/>
                  <w:color w:val="0000FF"/>
                  <w:sz w:val="16"/>
                  <w:szCs w:val="16"/>
                  <w:u w:val="single"/>
                  <w:lang w:val="en-US" w:eastAsia="zh-CN"/>
                </w:rPr>
                <w:t>R1-2505279</w:t>
              </w:r>
            </w:hyperlink>
          </w:p>
        </w:tc>
        <w:tc>
          <w:tcPr>
            <w:tcW w:w="5040" w:type="dxa"/>
            <w:hideMark/>
          </w:tcPr>
          <w:p w14:paraId="7675B0B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TDD NB-IoT NTN</w:t>
            </w:r>
          </w:p>
        </w:tc>
        <w:tc>
          <w:tcPr>
            <w:tcW w:w="3865" w:type="dxa"/>
            <w:hideMark/>
          </w:tcPr>
          <w:p w14:paraId="1C08394A" w14:textId="3387CEA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Ericsson</w:t>
            </w:r>
            <w:r>
              <w:rPr>
                <w:rFonts w:ascii="Arial" w:hAnsi="Arial" w:cs="Arial"/>
                <w:sz w:val="16"/>
                <w:szCs w:val="16"/>
                <w:lang w:val="en-US" w:eastAsia="zh-CN"/>
              </w:rPr>
              <w:t xml:space="preserve"> [E///]</w:t>
            </w:r>
          </w:p>
        </w:tc>
      </w:tr>
      <w:tr w:rsidR="002C6176" w:rsidRPr="002C6176" w14:paraId="573F06E7" w14:textId="77777777" w:rsidTr="002C6176">
        <w:trPr>
          <w:trHeight w:val="240"/>
        </w:trPr>
        <w:tc>
          <w:tcPr>
            <w:tcW w:w="1435" w:type="dxa"/>
            <w:hideMark/>
          </w:tcPr>
          <w:p w14:paraId="1883A43B" w14:textId="77777777" w:rsidR="002C6176" w:rsidRPr="002C6176" w:rsidRDefault="00D23EB1" w:rsidP="002C6176">
            <w:pPr>
              <w:spacing w:after="0"/>
              <w:rPr>
                <w:rFonts w:ascii="Arial" w:hAnsi="Arial" w:cs="Arial"/>
                <w:color w:val="0000FF"/>
                <w:sz w:val="16"/>
                <w:szCs w:val="16"/>
                <w:u w:val="single"/>
                <w:lang w:val="en-US" w:eastAsia="zh-CN"/>
              </w:rPr>
            </w:pPr>
            <w:hyperlink r:id="rId123" w:tgtFrame="_parent" w:history="1">
              <w:r w:rsidR="002C6176" w:rsidRPr="002C6176">
                <w:rPr>
                  <w:rFonts w:ascii="Arial" w:hAnsi="Arial" w:cs="Arial"/>
                  <w:color w:val="0000FF"/>
                  <w:sz w:val="16"/>
                  <w:szCs w:val="16"/>
                  <w:u w:val="single"/>
                  <w:lang w:val="en-US" w:eastAsia="zh-CN"/>
                </w:rPr>
                <w:t>R1-2505319</w:t>
              </w:r>
            </w:hyperlink>
          </w:p>
        </w:tc>
        <w:tc>
          <w:tcPr>
            <w:tcW w:w="5040" w:type="dxa"/>
            <w:hideMark/>
          </w:tcPr>
          <w:p w14:paraId="0D40323F"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72D457F3" w14:textId="3DB6A6CA"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CATT</w:t>
            </w:r>
            <w:r>
              <w:rPr>
                <w:rFonts w:ascii="Arial" w:hAnsi="Arial" w:cs="Arial"/>
                <w:sz w:val="16"/>
                <w:szCs w:val="16"/>
                <w:lang w:val="en-US" w:eastAsia="zh-CN"/>
              </w:rPr>
              <w:t xml:space="preserve"> [CATT]</w:t>
            </w:r>
          </w:p>
        </w:tc>
      </w:tr>
      <w:tr w:rsidR="002C6176" w:rsidRPr="002C6176" w14:paraId="2F64E189" w14:textId="77777777" w:rsidTr="002C6176">
        <w:trPr>
          <w:trHeight w:val="240"/>
        </w:trPr>
        <w:tc>
          <w:tcPr>
            <w:tcW w:w="1435" w:type="dxa"/>
            <w:hideMark/>
          </w:tcPr>
          <w:p w14:paraId="27F8AF0D" w14:textId="77777777" w:rsidR="002C6176" w:rsidRPr="002C6176" w:rsidRDefault="00D23EB1" w:rsidP="002C6176">
            <w:pPr>
              <w:spacing w:after="0"/>
              <w:rPr>
                <w:rFonts w:ascii="Arial" w:hAnsi="Arial" w:cs="Arial"/>
                <w:color w:val="0000FF"/>
                <w:sz w:val="16"/>
                <w:szCs w:val="16"/>
                <w:u w:val="single"/>
                <w:lang w:val="en-US" w:eastAsia="zh-CN"/>
              </w:rPr>
            </w:pPr>
            <w:hyperlink r:id="rId124" w:tgtFrame="_parent" w:history="1">
              <w:r w:rsidR="002C6176" w:rsidRPr="002C6176">
                <w:rPr>
                  <w:rFonts w:ascii="Arial" w:hAnsi="Arial" w:cs="Arial"/>
                  <w:color w:val="0000FF"/>
                  <w:sz w:val="16"/>
                  <w:szCs w:val="16"/>
                  <w:u w:val="single"/>
                  <w:lang w:val="en-US" w:eastAsia="zh-CN"/>
                </w:rPr>
                <w:t>R1-2505391</w:t>
              </w:r>
            </w:hyperlink>
          </w:p>
        </w:tc>
        <w:tc>
          <w:tcPr>
            <w:tcW w:w="5040" w:type="dxa"/>
            <w:hideMark/>
          </w:tcPr>
          <w:p w14:paraId="0A60451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A4836A3" w14:textId="457415A8"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Vivo</w:t>
            </w:r>
            <w:r>
              <w:rPr>
                <w:rFonts w:ascii="Arial" w:hAnsi="Arial" w:cs="Arial"/>
                <w:sz w:val="16"/>
                <w:szCs w:val="16"/>
                <w:lang w:val="en-US" w:eastAsia="zh-CN"/>
              </w:rPr>
              <w:t xml:space="preserve"> [vivo]</w:t>
            </w:r>
          </w:p>
        </w:tc>
      </w:tr>
      <w:tr w:rsidR="002C6176" w:rsidRPr="002C6176" w14:paraId="2B1466DC" w14:textId="77777777" w:rsidTr="002C6176">
        <w:trPr>
          <w:trHeight w:val="240"/>
        </w:trPr>
        <w:tc>
          <w:tcPr>
            <w:tcW w:w="1435" w:type="dxa"/>
            <w:hideMark/>
          </w:tcPr>
          <w:p w14:paraId="4C2D01D6" w14:textId="77777777" w:rsidR="002C6176" w:rsidRPr="002C6176" w:rsidRDefault="00D23EB1" w:rsidP="002C6176">
            <w:pPr>
              <w:spacing w:after="0"/>
              <w:rPr>
                <w:rFonts w:ascii="Arial" w:hAnsi="Arial" w:cs="Arial"/>
                <w:color w:val="0000FF"/>
                <w:sz w:val="16"/>
                <w:szCs w:val="16"/>
                <w:u w:val="single"/>
                <w:lang w:val="en-US" w:eastAsia="zh-CN"/>
              </w:rPr>
            </w:pPr>
            <w:hyperlink r:id="rId125" w:tgtFrame="_parent" w:history="1">
              <w:r w:rsidR="002C6176" w:rsidRPr="002C6176">
                <w:rPr>
                  <w:rFonts w:ascii="Arial" w:hAnsi="Arial" w:cs="Arial"/>
                  <w:color w:val="0000FF"/>
                  <w:sz w:val="16"/>
                  <w:szCs w:val="16"/>
                  <w:u w:val="single"/>
                  <w:lang w:val="en-US" w:eastAsia="zh-CN"/>
                </w:rPr>
                <w:t>R1-2505439</w:t>
              </w:r>
            </w:hyperlink>
          </w:p>
        </w:tc>
        <w:tc>
          <w:tcPr>
            <w:tcW w:w="5040" w:type="dxa"/>
            <w:hideMark/>
          </w:tcPr>
          <w:p w14:paraId="75AC4A0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the support of IoT NTN TDD mode</w:t>
            </w:r>
          </w:p>
        </w:tc>
        <w:tc>
          <w:tcPr>
            <w:tcW w:w="3865" w:type="dxa"/>
            <w:hideMark/>
          </w:tcPr>
          <w:p w14:paraId="6D9FEB57" w14:textId="106DD80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Xiaomi</w:t>
            </w:r>
            <w:r>
              <w:rPr>
                <w:rFonts w:ascii="Arial" w:hAnsi="Arial" w:cs="Arial"/>
                <w:sz w:val="16"/>
                <w:szCs w:val="16"/>
                <w:lang w:val="en-US" w:eastAsia="zh-CN"/>
              </w:rPr>
              <w:t xml:space="preserve"> [Xiaomi]</w:t>
            </w:r>
          </w:p>
        </w:tc>
      </w:tr>
      <w:tr w:rsidR="002C6176" w:rsidRPr="002C6176" w14:paraId="427F994E" w14:textId="77777777" w:rsidTr="002C6176">
        <w:trPr>
          <w:trHeight w:val="240"/>
        </w:trPr>
        <w:tc>
          <w:tcPr>
            <w:tcW w:w="1435" w:type="dxa"/>
            <w:hideMark/>
          </w:tcPr>
          <w:p w14:paraId="48BAE24F" w14:textId="77777777" w:rsidR="002C6176" w:rsidRPr="002C6176" w:rsidRDefault="00D23EB1" w:rsidP="002C6176">
            <w:pPr>
              <w:spacing w:after="0"/>
              <w:rPr>
                <w:rFonts w:ascii="Arial" w:hAnsi="Arial" w:cs="Arial"/>
                <w:color w:val="0000FF"/>
                <w:sz w:val="16"/>
                <w:szCs w:val="16"/>
                <w:u w:val="single"/>
                <w:lang w:val="en-US" w:eastAsia="zh-CN"/>
              </w:rPr>
            </w:pPr>
            <w:hyperlink r:id="rId126" w:tgtFrame="_parent" w:history="1">
              <w:r w:rsidR="002C6176" w:rsidRPr="002C6176">
                <w:rPr>
                  <w:rFonts w:ascii="Arial" w:hAnsi="Arial" w:cs="Arial"/>
                  <w:color w:val="0000FF"/>
                  <w:sz w:val="16"/>
                  <w:szCs w:val="16"/>
                  <w:u w:val="single"/>
                  <w:lang w:val="en-US" w:eastAsia="zh-CN"/>
                </w:rPr>
                <w:t>R1-2505504</w:t>
              </w:r>
            </w:hyperlink>
          </w:p>
        </w:tc>
        <w:tc>
          <w:tcPr>
            <w:tcW w:w="5040" w:type="dxa"/>
            <w:hideMark/>
          </w:tcPr>
          <w:p w14:paraId="4488C91D"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4E984443" w14:textId="752C2E59"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 xml:space="preserve">ZTE Corporation, </w:t>
            </w:r>
            <w:proofErr w:type="spellStart"/>
            <w:r w:rsidRPr="002C6176">
              <w:rPr>
                <w:rFonts w:ascii="Arial" w:hAnsi="Arial" w:cs="Arial"/>
                <w:sz w:val="16"/>
                <w:szCs w:val="16"/>
                <w:lang w:val="en-US" w:eastAsia="zh-CN"/>
              </w:rPr>
              <w:t>Sanechips</w:t>
            </w:r>
            <w:proofErr w:type="spellEnd"/>
            <w:r>
              <w:rPr>
                <w:rFonts w:ascii="Arial" w:hAnsi="Arial" w:cs="Arial"/>
                <w:sz w:val="16"/>
                <w:szCs w:val="16"/>
                <w:lang w:val="en-US" w:eastAsia="zh-CN"/>
              </w:rPr>
              <w:t xml:space="preserve"> [ZTE]</w:t>
            </w:r>
          </w:p>
        </w:tc>
      </w:tr>
      <w:tr w:rsidR="002C6176" w:rsidRPr="002C6176" w14:paraId="10E6ACCA" w14:textId="77777777" w:rsidTr="002C6176">
        <w:trPr>
          <w:trHeight w:val="240"/>
        </w:trPr>
        <w:tc>
          <w:tcPr>
            <w:tcW w:w="1435" w:type="dxa"/>
            <w:hideMark/>
          </w:tcPr>
          <w:p w14:paraId="34290C72" w14:textId="77777777" w:rsidR="002C6176" w:rsidRPr="002C6176" w:rsidRDefault="00D23EB1" w:rsidP="002C6176">
            <w:pPr>
              <w:spacing w:after="0"/>
              <w:rPr>
                <w:rFonts w:ascii="Arial" w:hAnsi="Arial" w:cs="Arial"/>
                <w:color w:val="0000FF"/>
                <w:sz w:val="16"/>
                <w:szCs w:val="16"/>
                <w:u w:val="single"/>
                <w:lang w:val="en-US" w:eastAsia="zh-CN"/>
              </w:rPr>
            </w:pPr>
            <w:hyperlink r:id="rId127" w:tgtFrame="_parent" w:history="1">
              <w:r w:rsidR="002C6176" w:rsidRPr="002C6176">
                <w:rPr>
                  <w:rFonts w:ascii="Arial" w:hAnsi="Arial" w:cs="Arial"/>
                  <w:color w:val="0000FF"/>
                  <w:sz w:val="16"/>
                  <w:szCs w:val="16"/>
                  <w:u w:val="single"/>
                  <w:lang w:val="en-US" w:eastAsia="zh-CN"/>
                </w:rPr>
                <w:t>R1-2505556</w:t>
              </w:r>
            </w:hyperlink>
          </w:p>
        </w:tc>
        <w:tc>
          <w:tcPr>
            <w:tcW w:w="5040" w:type="dxa"/>
            <w:hideMark/>
          </w:tcPr>
          <w:p w14:paraId="25CF335A"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18F1D78B" w14:textId="64BF3B0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Samsung</w:t>
            </w:r>
            <w:r>
              <w:rPr>
                <w:rFonts w:ascii="Arial" w:hAnsi="Arial" w:cs="Arial"/>
                <w:sz w:val="16"/>
                <w:szCs w:val="16"/>
                <w:lang w:val="en-US" w:eastAsia="zh-CN"/>
              </w:rPr>
              <w:t xml:space="preserve"> [SS]</w:t>
            </w:r>
          </w:p>
        </w:tc>
      </w:tr>
      <w:tr w:rsidR="002C6176" w:rsidRPr="002C6176" w14:paraId="501FC052" w14:textId="77777777" w:rsidTr="002C6176">
        <w:trPr>
          <w:trHeight w:val="240"/>
        </w:trPr>
        <w:tc>
          <w:tcPr>
            <w:tcW w:w="1435" w:type="dxa"/>
            <w:hideMark/>
          </w:tcPr>
          <w:p w14:paraId="7C7F8B2F" w14:textId="77777777" w:rsidR="002C6176" w:rsidRPr="002C6176" w:rsidRDefault="00D23EB1" w:rsidP="002C6176">
            <w:pPr>
              <w:spacing w:after="0"/>
              <w:rPr>
                <w:rFonts w:ascii="Arial" w:hAnsi="Arial" w:cs="Arial"/>
                <w:color w:val="0000FF"/>
                <w:sz w:val="16"/>
                <w:szCs w:val="16"/>
                <w:u w:val="single"/>
                <w:lang w:val="en-US" w:eastAsia="zh-CN"/>
              </w:rPr>
            </w:pPr>
            <w:hyperlink r:id="rId128" w:tgtFrame="_parent" w:history="1">
              <w:r w:rsidR="002C6176" w:rsidRPr="002C6176">
                <w:rPr>
                  <w:rFonts w:ascii="Arial" w:hAnsi="Arial" w:cs="Arial"/>
                  <w:color w:val="0000FF"/>
                  <w:sz w:val="16"/>
                  <w:szCs w:val="16"/>
                  <w:u w:val="single"/>
                  <w:lang w:val="en-US" w:eastAsia="zh-CN"/>
                </w:rPr>
                <w:t>R1-2505715</w:t>
              </w:r>
            </w:hyperlink>
          </w:p>
        </w:tc>
        <w:tc>
          <w:tcPr>
            <w:tcW w:w="5040" w:type="dxa"/>
            <w:hideMark/>
          </w:tcPr>
          <w:p w14:paraId="440B870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Discussion on IoT-NTN TDD mode</w:t>
            </w:r>
          </w:p>
        </w:tc>
        <w:tc>
          <w:tcPr>
            <w:tcW w:w="3865" w:type="dxa"/>
            <w:hideMark/>
          </w:tcPr>
          <w:p w14:paraId="0948FD08" w14:textId="454F931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OPPO</w:t>
            </w:r>
            <w:r>
              <w:rPr>
                <w:rFonts w:ascii="Arial" w:hAnsi="Arial" w:cs="Arial"/>
                <w:sz w:val="16"/>
                <w:szCs w:val="16"/>
                <w:lang w:val="en-US" w:eastAsia="zh-CN"/>
              </w:rPr>
              <w:t xml:space="preserve"> [OPPO</w:t>
            </w:r>
            <w:r w:rsidR="008A7EAB">
              <w:rPr>
                <w:rFonts w:ascii="Arial" w:hAnsi="Arial" w:cs="Arial"/>
                <w:sz w:val="16"/>
                <w:szCs w:val="16"/>
                <w:lang w:val="en-US" w:eastAsia="zh-CN"/>
              </w:rPr>
              <w:t>]</w:t>
            </w:r>
          </w:p>
        </w:tc>
      </w:tr>
      <w:tr w:rsidR="002C6176" w:rsidRPr="002C6176" w14:paraId="6FB3F289" w14:textId="77777777" w:rsidTr="002C6176">
        <w:trPr>
          <w:trHeight w:val="240"/>
        </w:trPr>
        <w:tc>
          <w:tcPr>
            <w:tcW w:w="1435" w:type="dxa"/>
            <w:hideMark/>
          </w:tcPr>
          <w:p w14:paraId="6D21EE44" w14:textId="77777777" w:rsidR="002C6176" w:rsidRPr="002C6176" w:rsidRDefault="00D23EB1" w:rsidP="002C6176">
            <w:pPr>
              <w:spacing w:after="0"/>
              <w:rPr>
                <w:rFonts w:ascii="Arial" w:hAnsi="Arial" w:cs="Arial"/>
                <w:color w:val="0000FF"/>
                <w:sz w:val="16"/>
                <w:szCs w:val="16"/>
                <w:u w:val="single"/>
                <w:lang w:val="en-US" w:eastAsia="zh-CN"/>
              </w:rPr>
            </w:pPr>
            <w:hyperlink r:id="rId129" w:tgtFrame="_parent" w:history="1">
              <w:r w:rsidR="002C6176" w:rsidRPr="002C6176">
                <w:rPr>
                  <w:rFonts w:ascii="Arial" w:hAnsi="Arial" w:cs="Arial"/>
                  <w:color w:val="0000FF"/>
                  <w:sz w:val="16"/>
                  <w:szCs w:val="16"/>
                  <w:u w:val="single"/>
                  <w:lang w:val="en-US" w:eastAsia="zh-CN"/>
                </w:rPr>
                <w:t>R1-2505861</w:t>
              </w:r>
            </w:hyperlink>
          </w:p>
        </w:tc>
        <w:tc>
          <w:tcPr>
            <w:tcW w:w="5040" w:type="dxa"/>
            <w:hideMark/>
          </w:tcPr>
          <w:p w14:paraId="49BE96C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FABDFC2" w14:textId="1DF4FD2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Nokia, Nokia Shanghai Bell</w:t>
            </w:r>
            <w:r w:rsidR="008A7EAB">
              <w:rPr>
                <w:rFonts w:ascii="Arial" w:hAnsi="Arial" w:cs="Arial"/>
                <w:sz w:val="16"/>
                <w:szCs w:val="16"/>
                <w:lang w:val="en-US" w:eastAsia="zh-CN"/>
              </w:rPr>
              <w:t xml:space="preserve"> [NOK]</w:t>
            </w:r>
          </w:p>
        </w:tc>
      </w:tr>
      <w:tr w:rsidR="002C6176" w:rsidRPr="002C6176" w14:paraId="6D6EDD95" w14:textId="77777777" w:rsidTr="002C6176">
        <w:trPr>
          <w:trHeight w:val="450"/>
        </w:trPr>
        <w:tc>
          <w:tcPr>
            <w:tcW w:w="1435" w:type="dxa"/>
            <w:hideMark/>
          </w:tcPr>
          <w:p w14:paraId="656C6289" w14:textId="77777777" w:rsidR="002C6176" w:rsidRPr="002C6176" w:rsidRDefault="00D23EB1" w:rsidP="002C6176">
            <w:pPr>
              <w:spacing w:after="0"/>
              <w:rPr>
                <w:rFonts w:ascii="Arial" w:hAnsi="Arial" w:cs="Arial"/>
                <w:color w:val="0000FF"/>
                <w:sz w:val="16"/>
                <w:szCs w:val="16"/>
                <w:u w:val="single"/>
                <w:lang w:val="en-US" w:eastAsia="zh-CN"/>
              </w:rPr>
            </w:pPr>
            <w:hyperlink r:id="rId130" w:tgtFrame="_parent" w:history="1">
              <w:r w:rsidR="002C6176" w:rsidRPr="002C6176">
                <w:rPr>
                  <w:rFonts w:ascii="Arial" w:hAnsi="Arial" w:cs="Arial"/>
                  <w:color w:val="0000FF"/>
                  <w:sz w:val="16"/>
                  <w:szCs w:val="16"/>
                  <w:u w:val="single"/>
                  <w:lang w:val="en-US" w:eastAsia="zh-CN"/>
                </w:rPr>
                <w:t>R1-2505866</w:t>
              </w:r>
            </w:hyperlink>
          </w:p>
        </w:tc>
        <w:tc>
          <w:tcPr>
            <w:tcW w:w="5040" w:type="dxa"/>
            <w:hideMark/>
          </w:tcPr>
          <w:p w14:paraId="0A0D09D9"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aspects and naming convention for IoT NTN TDD</w:t>
            </w:r>
          </w:p>
        </w:tc>
        <w:tc>
          <w:tcPr>
            <w:tcW w:w="3865" w:type="dxa"/>
            <w:hideMark/>
          </w:tcPr>
          <w:p w14:paraId="313F88C6" w14:textId="6F0D13C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ridium Satellite LLC</w:t>
            </w:r>
            <w:r w:rsidR="008A7EAB">
              <w:rPr>
                <w:rFonts w:ascii="Arial" w:hAnsi="Arial" w:cs="Arial"/>
                <w:sz w:val="16"/>
                <w:szCs w:val="16"/>
                <w:lang w:val="en-US" w:eastAsia="zh-CN"/>
              </w:rPr>
              <w:t xml:space="preserve"> [</w:t>
            </w:r>
            <w:proofErr w:type="spellStart"/>
            <w:r w:rsidR="008A7EAB">
              <w:rPr>
                <w:rFonts w:ascii="Arial" w:hAnsi="Arial" w:cs="Arial"/>
                <w:sz w:val="16"/>
                <w:szCs w:val="16"/>
                <w:lang w:val="en-US" w:eastAsia="zh-CN"/>
              </w:rPr>
              <w:t>Iri</w:t>
            </w:r>
            <w:proofErr w:type="spellEnd"/>
            <w:r w:rsidR="008A7EAB">
              <w:rPr>
                <w:rFonts w:ascii="Arial" w:hAnsi="Arial" w:cs="Arial"/>
                <w:sz w:val="16"/>
                <w:szCs w:val="16"/>
                <w:lang w:val="en-US" w:eastAsia="zh-CN"/>
              </w:rPr>
              <w:t>]</w:t>
            </w:r>
          </w:p>
        </w:tc>
      </w:tr>
      <w:tr w:rsidR="002C6176" w:rsidRPr="002C6176" w14:paraId="7185CB9B" w14:textId="77777777" w:rsidTr="002C6176">
        <w:trPr>
          <w:trHeight w:val="240"/>
        </w:trPr>
        <w:tc>
          <w:tcPr>
            <w:tcW w:w="1435" w:type="dxa"/>
            <w:hideMark/>
          </w:tcPr>
          <w:p w14:paraId="51378C2C" w14:textId="77777777" w:rsidR="002C6176" w:rsidRPr="002C6176" w:rsidRDefault="00D23EB1" w:rsidP="002C6176">
            <w:pPr>
              <w:spacing w:after="0"/>
              <w:rPr>
                <w:rFonts w:ascii="Arial" w:hAnsi="Arial" w:cs="Arial"/>
                <w:color w:val="0000FF"/>
                <w:sz w:val="16"/>
                <w:szCs w:val="16"/>
                <w:u w:val="single"/>
                <w:lang w:val="en-US" w:eastAsia="zh-CN"/>
              </w:rPr>
            </w:pPr>
            <w:hyperlink r:id="rId131" w:tgtFrame="_parent" w:history="1">
              <w:r w:rsidR="002C6176" w:rsidRPr="002C6176">
                <w:rPr>
                  <w:rFonts w:ascii="Arial" w:hAnsi="Arial" w:cs="Arial"/>
                  <w:color w:val="0000FF"/>
                  <w:sz w:val="16"/>
                  <w:szCs w:val="16"/>
                  <w:u w:val="single"/>
                  <w:lang w:val="en-US" w:eastAsia="zh-CN"/>
                </w:rPr>
                <w:t>R1-2506192</w:t>
              </w:r>
            </w:hyperlink>
          </w:p>
        </w:tc>
        <w:tc>
          <w:tcPr>
            <w:tcW w:w="5040" w:type="dxa"/>
            <w:hideMark/>
          </w:tcPr>
          <w:p w14:paraId="5B095551"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OT-NTN TDD mode</w:t>
            </w:r>
          </w:p>
        </w:tc>
        <w:tc>
          <w:tcPr>
            <w:tcW w:w="3865" w:type="dxa"/>
            <w:hideMark/>
          </w:tcPr>
          <w:p w14:paraId="101ADC65" w14:textId="2C5630A6"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Qualcomm Incorporated</w:t>
            </w:r>
            <w:r w:rsidR="008A7EAB">
              <w:rPr>
                <w:rFonts w:ascii="Arial" w:hAnsi="Arial" w:cs="Arial"/>
                <w:sz w:val="16"/>
                <w:szCs w:val="16"/>
                <w:lang w:val="en-US" w:eastAsia="zh-CN"/>
              </w:rPr>
              <w:t xml:space="preserve"> [QC]</w:t>
            </w:r>
          </w:p>
        </w:tc>
      </w:tr>
      <w:tr w:rsidR="002C6176" w:rsidRPr="002C6176" w14:paraId="45B1214C" w14:textId="77777777" w:rsidTr="002C6176">
        <w:trPr>
          <w:trHeight w:val="240"/>
        </w:trPr>
        <w:tc>
          <w:tcPr>
            <w:tcW w:w="1435" w:type="dxa"/>
            <w:hideMark/>
          </w:tcPr>
          <w:p w14:paraId="34E0ED00" w14:textId="77777777" w:rsidR="002C6176" w:rsidRPr="002C6176" w:rsidRDefault="00D23EB1" w:rsidP="002C6176">
            <w:pPr>
              <w:spacing w:after="0"/>
              <w:rPr>
                <w:rFonts w:ascii="Arial" w:hAnsi="Arial" w:cs="Arial"/>
                <w:color w:val="0000FF"/>
                <w:sz w:val="16"/>
                <w:szCs w:val="16"/>
                <w:u w:val="single"/>
                <w:lang w:val="en-US" w:eastAsia="zh-CN"/>
              </w:rPr>
            </w:pPr>
            <w:hyperlink r:id="rId132" w:tgtFrame="_parent" w:history="1">
              <w:r w:rsidR="002C6176" w:rsidRPr="002C6176">
                <w:rPr>
                  <w:rFonts w:ascii="Arial" w:hAnsi="Arial" w:cs="Arial"/>
                  <w:color w:val="0000FF"/>
                  <w:sz w:val="16"/>
                  <w:szCs w:val="16"/>
                  <w:u w:val="single"/>
                  <w:lang w:val="en-US" w:eastAsia="zh-CN"/>
                </w:rPr>
                <w:t>R1-2506328</w:t>
              </w:r>
            </w:hyperlink>
          </w:p>
        </w:tc>
        <w:tc>
          <w:tcPr>
            <w:tcW w:w="5040" w:type="dxa"/>
            <w:hideMark/>
          </w:tcPr>
          <w:p w14:paraId="33F0DDD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3A7C17FD" w14:textId="60070F3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THALES</w:t>
            </w:r>
            <w:r w:rsidR="008A7EAB">
              <w:rPr>
                <w:rFonts w:ascii="Arial" w:hAnsi="Arial" w:cs="Arial"/>
                <w:sz w:val="16"/>
                <w:szCs w:val="16"/>
                <w:lang w:val="en-US" w:eastAsia="zh-CN"/>
              </w:rPr>
              <w:t xml:space="preserve"> [TH]</w:t>
            </w:r>
          </w:p>
        </w:tc>
      </w:tr>
    </w:tbl>
    <w:p w14:paraId="49073957" w14:textId="77777777" w:rsidR="00AA3CB0" w:rsidRPr="00AA3CB0" w:rsidRDefault="00AA3CB0" w:rsidP="00AA3CB0">
      <w:pPr>
        <w:rPr>
          <w:lang w:val="en-US"/>
        </w:rPr>
      </w:pPr>
    </w:p>
    <w:p w14:paraId="7777CF48" w14:textId="77777777" w:rsidR="00AA3CB0" w:rsidRPr="00AA3CB0" w:rsidRDefault="00AA3CB0" w:rsidP="00AA3CB0">
      <w:pPr>
        <w:rPr>
          <w:lang w:val="en-US"/>
        </w:rPr>
      </w:pPr>
    </w:p>
    <w:sectPr w:rsidR="00AA3CB0" w:rsidRPr="00AA3CB0"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7EC17B" w14:textId="77777777" w:rsidR="00D23EB1" w:rsidRDefault="00D23EB1">
      <w:pPr>
        <w:spacing w:after="0"/>
      </w:pPr>
      <w:r>
        <w:separator/>
      </w:r>
    </w:p>
  </w:endnote>
  <w:endnote w:type="continuationSeparator" w:id="0">
    <w:p w14:paraId="71A02FDA" w14:textId="77777777" w:rsidR="00D23EB1" w:rsidRDefault="00D23EB1">
      <w:pPr>
        <w:spacing w:after="0"/>
      </w:pPr>
      <w:r>
        <w:continuationSeparator/>
      </w:r>
    </w:p>
  </w:endnote>
  <w:endnote w:type="continuationNotice" w:id="1">
    <w:p w14:paraId="48852F28" w14:textId="77777777" w:rsidR="00D23EB1" w:rsidRDefault="00D23EB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032F2B" w14:textId="77777777" w:rsidR="00D23EB1" w:rsidRDefault="00D23EB1">
      <w:pPr>
        <w:spacing w:after="0"/>
      </w:pPr>
      <w:r>
        <w:separator/>
      </w:r>
    </w:p>
  </w:footnote>
  <w:footnote w:type="continuationSeparator" w:id="0">
    <w:p w14:paraId="0D643BCF" w14:textId="77777777" w:rsidR="00D23EB1" w:rsidRDefault="00D23EB1">
      <w:pPr>
        <w:spacing w:after="0"/>
      </w:pPr>
      <w:r>
        <w:continuationSeparator/>
      </w:r>
    </w:p>
  </w:footnote>
  <w:footnote w:type="continuationNotice" w:id="1">
    <w:p w14:paraId="000444BD" w14:textId="77777777" w:rsidR="00D23EB1" w:rsidRDefault="00D23EB1">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8E09F8"/>
    <w:multiLevelType w:val="hybridMultilevel"/>
    <w:tmpl w:val="F6165E6C"/>
    <w:lvl w:ilvl="0" w:tplc="60007D12">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58534A8"/>
    <w:multiLevelType w:val="hybridMultilevel"/>
    <w:tmpl w:val="4E6CEA14"/>
    <w:lvl w:ilvl="0" w:tplc="1E9EF8B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63021E"/>
    <w:multiLevelType w:val="hybridMultilevel"/>
    <w:tmpl w:val="EBF4B5C6"/>
    <w:lvl w:ilvl="0" w:tplc="B5A8667A">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44A703DF"/>
    <w:multiLevelType w:val="hybridMultilevel"/>
    <w:tmpl w:val="59DCE40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EF6C52"/>
    <w:multiLevelType w:val="multilevel"/>
    <w:tmpl w:val="5DEF6C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abstractNumId w:val="1"/>
  </w:num>
  <w:num w:numId="2">
    <w:abstractNumId w:val="19"/>
  </w:num>
  <w:num w:numId="3">
    <w:abstractNumId w:val="18"/>
  </w:num>
  <w:num w:numId="4">
    <w:abstractNumId w:val="17"/>
  </w:num>
  <w:num w:numId="5">
    <w:abstractNumId w:val="8"/>
  </w:num>
  <w:num w:numId="6">
    <w:abstractNumId w:val="6"/>
  </w:num>
  <w:num w:numId="7">
    <w:abstractNumId w:val="15"/>
  </w:num>
  <w:num w:numId="8">
    <w:abstractNumId w:val="14"/>
  </w:num>
  <w:num w:numId="9">
    <w:abstractNumId w:val="12"/>
  </w:num>
  <w:num w:numId="10">
    <w:abstractNumId w:val="3"/>
  </w:num>
  <w:num w:numId="11">
    <w:abstractNumId w:val="7"/>
  </w:num>
  <w:num w:numId="12">
    <w:abstractNumId w:val="13"/>
  </w:num>
  <w:num w:numId="13">
    <w:abstractNumId w:val="0"/>
  </w:num>
  <w:num w:numId="14">
    <w:abstractNumId w:val="5"/>
  </w:num>
  <w:num w:numId="15">
    <w:abstractNumId w:val="10"/>
  </w:num>
  <w:num w:numId="16">
    <w:abstractNumId w:val="9"/>
  </w:num>
  <w:num w:numId="17">
    <w:abstractNumId w:val="16"/>
  </w:num>
  <w:num w:numId="18">
    <w:abstractNumId w:val="2"/>
  </w:num>
  <w:num w:numId="19">
    <w:abstractNumId w:val="11"/>
  </w:num>
  <w:num w:numId="20">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Ericsson">
    <w15:presenceInfo w15:providerId="None" w15:userId="Ericsson"/>
  </w15:person>
  <w15:person w15:author="通信研究院公用03">
    <w15:presenceInfo w15:providerId="AD" w15:userId="S::pcan1507@vivo.com::7eb978bf-e74b-4bb7-a7f7-52443b1a3edb"/>
  </w15:person>
  <w15:person w15:author="MM1">
    <w15:presenceInfo w15:providerId="None" w15:userId="MM1"/>
  </w15:person>
  <w15:person w15:author="Alberto Rico Alvarino">
    <w15:presenceInfo w15:providerId="AD" w15:userId="S::albertor@qti.qualcomm.com::d08523d9-2e6a-4845-85fc-ca2842cee7a9"/>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C7A"/>
    <w:rsid w:val="00007286"/>
    <w:rsid w:val="000072F8"/>
    <w:rsid w:val="00007430"/>
    <w:rsid w:val="00007432"/>
    <w:rsid w:val="0000789C"/>
    <w:rsid w:val="00007D53"/>
    <w:rsid w:val="0001051C"/>
    <w:rsid w:val="000106C3"/>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5DC4"/>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772"/>
    <w:rsid w:val="000369AA"/>
    <w:rsid w:val="000369C3"/>
    <w:rsid w:val="00036E96"/>
    <w:rsid w:val="00037174"/>
    <w:rsid w:val="0003725C"/>
    <w:rsid w:val="000373A1"/>
    <w:rsid w:val="00037582"/>
    <w:rsid w:val="000378AC"/>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6A9"/>
    <w:rsid w:val="00075701"/>
    <w:rsid w:val="000758E9"/>
    <w:rsid w:val="00075EB2"/>
    <w:rsid w:val="00076454"/>
    <w:rsid w:val="000764A2"/>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411"/>
    <w:rsid w:val="00083935"/>
    <w:rsid w:val="00083CC2"/>
    <w:rsid w:val="00084D2F"/>
    <w:rsid w:val="00084DB1"/>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4E78"/>
    <w:rsid w:val="000959C4"/>
    <w:rsid w:val="00095D03"/>
    <w:rsid w:val="00095EB7"/>
    <w:rsid w:val="00096010"/>
    <w:rsid w:val="00096267"/>
    <w:rsid w:val="00096867"/>
    <w:rsid w:val="000977A8"/>
    <w:rsid w:val="000979B5"/>
    <w:rsid w:val="00097C7E"/>
    <w:rsid w:val="00097E6B"/>
    <w:rsid w:val="000A07AC"/>
    <w:rsid w:val="000A10B3"/>
    <w:rsid w:val="000A13F5"/>
    <w:rsid w:val="000A1C51"/>
    <w:rsid w:val="000A1F8C"/>
    <w:rsid w:val="000A21A9"/>
    <w:rsid w:val="000A238E"/>
    <w:rsid w:val="000A239D"/>
    <w:rsid w:val="000A35E3"/>
    <w:rsid w:val="000A3FE8"/>
    <w:rsid w:val="000A4A68"/>
    <w:rsid w:val="000A4B59"/>
    <w:rsid w:val="000A5BBE"/>
    <w:rsid w:val="000A659F"/>
    <w:rsid w:val="000A716F"/>
    <w:rsid w:val="000A75CE"/>
    <w:rsid w:val="000A7ABD"/>
    <w:rsid w:val="000A7B5C"/>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E29"/>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87"/>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3C4F"/>
    <w:rsid w:val="000F4244"/>
    <w:rsid w:val="000F42CF"/>
    <w:rsid w:val="000F50DD"/>
    <w:rsid w:val="000F5747"/>
    <w:rsid w:val="000F70C7"/>
    <w:rsid w:val="000F716E"/>
    <w:rsid w:val="000F787B"/>
    <w:rsid w:val="000F79B7"/>
    <w:rsid w:val="001000FD"/>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C96"/>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9E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16A"/>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AF1"/>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0E"/>
    <w:rsid w:val="001710E4"/>
    <w:rsid w:val="001711B6"/>
    <w:rsid w:val="00171657"/>
    <w:rsid w:val="00171A3B"/>
    <w:rsid w:val="00171A63"/>
    <w:rsid w:val="00171A79"/>
    <w:rsid w:val="00171D5A"/>
    <w:rsid w:val="00172A4A"/>
    <w:rsid w:val="00172B3F"/>
    <w:rsid w:val="00173143"/>
    <w:rsid w:val="00173346"/>
    <w:rsid w:val="00173833"/>
    <w:rsid w:val="0017383B"/>
    <w:rsid w:val="00174658"/>
    <w:rsid w:val="00174A5B"/>
    <w:rsid w:val="00175136"/>
    <w:rsid w:val="00175434"/>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57A7"/>
    <w:rsid w:val="0018629F"/>
    <w:rsid w:val="0018643D"/>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1DB"/>
    <w:rsid w:val="001B2249"/>
    <w:rsid w:val="001B233D"/>
    <w:rsid w:val="001B27CF"/>
    <w:rsid w:val="001B299E"/>
    <w:rsid w:val="001B2E12"/>
    <w:rsid w:val="001B2E20"/>
    <w:rsid w:val="001B3634"/>
    <w:rsid w:val="001B36F8"/>
    <w:rsid w:val="001B4196"/>
    <w:rsid w:val="001B425C"/>
    <w:rsid w:val="001B48E9"/>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5E9"/>
    <w:rsid w:val="001D0B60"/>
    <w:rsid w:val="001D119A"/>
    <w:rsid w:val="001D11A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4A2C"/>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2BB6"/>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695"/>
    <w:rsid w:val="001F1737"/>
    <w:rsid w:val="001F1A96"/>
    <w:rsid w:val="001F1B8D"/>
    <w:rsid w:val="001F1CB4"/>
    <w:rsid w:val="001F234F"/>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2F5B"/>
    <w:rsid w:val="00204855"/>
    <w:rsid w:val="002048E4"/>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516"/>
    <w:rsid w:val="002247AF"/>
    <w:rsid w:val="0022549A"/>
    <w:rsid w:val="00225847"/>
    <w:rsid w:val="00225B6B"/>
    <w:rsid w:val="00225D05"/>
    <w:rsid w:val="0022605B"/>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8A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5CF5"/>
    <w:rsid w:val="00266028"/>
    <w:rsid w:val="0026616B"/>
    <w:rsid w:val="00267290"/>
    <w:rsid w:val="0026737C"/>
    <w:rsid w:val="002702D8"/>
    <w:rsid w:val="00270AAD"/>
    <w:rsid w:val="00270C43"/>
    <w:rsid w:val="00271030"/>
    <w:rsid w:val="0027104E"/>
    <w:rsid w:val="00271418"/>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5ED"/>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C70"/>
    <w:rsid w:val="002B3E7F"/>
    <w:rsid w:val="002B42EB"/>
    <w:rsid w:val="002B4C7A"/>
    <w:rsid w:val="002B4DB8"/>
    <w:rsid w:val="002B51AC"/>
    <w:rsid w:val="002B5430"/>
    <w:rsid w:val="002B57F0"/>
    <w:rsid w:val="002B5D99"/>
    <w:rsid w:val="002B5FDC"/>
    <w:rsid w:val="002B66BF"/>
    <w:rsid w:val="002B67EC"/>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C73"/>
    <w:rsid w:val="002C4DBD"/>
    <w:rsid w:val="002C5AE8"/>
    <w:rsid w:val="002C5F9F"/>
    <w:rsid w:val="002C6176"/>
    <w:rsid w:val="002C61BC"/>
    <w:rsid w:val="002C6877"/>
    <w:rsid w:val="002C693B"/>
    <w:rsid w:val="002C6AFD"/>
    <w:rsid w:val="002C7B13"/>
    <w:rsid w:val="002D0814"/>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0F0"/>
    <w:rsid w:val="002D54A1"/>
    <w:rsid w:val="002D5511"/>
    <w:rsid w:val="002D5A98"/>
    <w:rsid w:val="002D5E41"/>
    <w:rsid w:val="002D640D"/>
    <w:rsid w:val="002D6A5B"/>
    <w:rsid w:val="002D7182"/>
    <w:rsid w:val="002D79FA"/>
    <w:rsid w:val="002E0ABA"/>
    <w:rsid w:val="002E0D23"/>
    <w:rsid w:val="002E0EC4"/>
    <w:rsid w:val="002E1A2E"/>
    <w:rsid w:val="002E1BA0"/>
    <w:rsid w:val="002E1E2D"/>
    <w:rsid w:val="002E213A"/>
    <w:rsid w:val="002E230F"/>
    <w:rsid w:val="002E263A"/>
    <w:rsid w:val="002E27C8"/>
    <w:rsid w:val="002E28F7"/>
    <w:rsid w:val="002E2C16"/>
    <w:rsid w:val="002E316A"/>
    <w:rsid w:val="002E3345"/>
    <w:rsid w:val="002E3583"/>
    <w:rsid w:val="002E35D3"/>
    <w:rsid w:val="002E402B"/>
    <w:rsid w:val="002E4269"/>
    <w:rsid w:val="002E4708"/>
    <w:rsid w:val="002E4E9B"/>
    <w:rsid w:val="002E4FBB"/>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5018"/>
    <w:rsid w:val="002F57FD"/>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DD6"/>
    <w:rsid w:val="00306F6D"/>
    <w:rsid w:val="0030765C"/>
    <w:rsid w:val="00307960"/>
    <w:rsid w:val="00307F99"/>
    <w:rsid w:val="00310C18"/>
    <w:rsid w:val="00310CB8"/>
    <w:rsid w:val="00311DC2"/>
    <w:rsid w:val="00311ECF"/>
    <w:rsid w:val="00312285"/>
    <w:rsid w:val="00312DB2"/>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09B"/>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0D1D"/>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2BE"/>
    <w:rsid w:val="003359D4"/>
    <w:rsid w:val="00335AD3"/>
    <w:rsid w:val="00335CDD"/>
    <w:rsid w:val="003362EB"/>
    <w:rsid w:val="0033638B"/>
    <w:rsid w:val="00336610"/>
    <w:rsid w:val="00336DA5"/>
    <w:rsid w:val="0033704C"/>
    <w:rsid w:val="003374D6"/>
    <w:rsid w:val="003404DE"/>
    <w:rsid w:val="00340D26"/>
    <w:rsid w:val="003415ED"/>
    <w:rsid w:val="003418E8"/>
    <w:rsid w:val="00341C23"/>
    <w:rsid w:val="00341EBC"/>
    <w:rsid w:val="00342544"/>
    <w:rsid w:val="003426C4"/>
    <w:rsid w:val="00343629"/>
    <w:rsid w:val="00344A91"/>
    <w:rsid w:val="00344CD2"/>
    <w:rsid w:val="00345177"/>
    <w:rsid w:val="00345317"/>
    <w:rsid w:val="003458E4"/>
    <w:rsid w:val="003458E5"/>
    <w:rsid w:val="0034681F"/>
    <w:rsid w:val="00346CA6"/>
    <w:rsid w:val="003473C4"/>
    <w:rsid w:val="00347491"/>
    <w:rsid w:val="00347622"/>
    <w:rsid w:val="00350008"/>
    <w:rsid w:val="0035011C"/>
    <w:rsid w:val="003502DB"/>
    <w:rsid w:val="003504B4"/>
    <w:rsid w:val="00350D2C"/>
    <w:rsid w:val="0035147A"/>
    <w:rsid w:val="003516D7"/>
    <w:rsid w:val="0035234C"/>
    <w:rsid w:val="00352816"/>
    <w:rsid w:val="00352D9A"/>
    <w:rsid w:val="003531BC"/>
    <w:rsid w:val="00353858"/>
    <w:rsid w:val="0035424A"/>
    <w:rsid w:val="003543DC"/>
    <w:rsid w:val="003543EE"/>
    <w:rsid w:val="003548A9"/>
    <w:rsid w:val="00354A62"/>
    <w:rsid w:val="00355044"/>
    <w:rsid w:val="0035544B"/>
    <w:rsid w:val="00355ABE"/>
    <w:rsid w:val="00356B8B"/>
    <w:rsid w:val="00356D65"/>
    <w:rsid w:val="003602BB"/>
    <w:rsid w:val="0036080C"/>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837"/>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3513"/>
    <w:rsid w:val="003A3DDF"/>
    <w:rsid w:val="003A65C8"/>
    <w:rsid w:val="003A6714"/>
    <w:rsid w:val="003A6CEF"/>
    <w:rsid w:val="003A768E"/>
    <w:rsid w:val="003B0086"/>
    <w:rsid w:val="003B0A9A"/>
    <w:rsid w:val="003B0C8D"/>
    <w:rsid w:val="003B0F05"/>
    <w:rsid w:val="003B1145"/>
    <w:rsid w:val="003B1196"/>
    <w:rsid w:val="003B172B"/>
    <w:rsid w:val="003B1A2F"/>
    <w:rsid w:val="003B1F3F"/>
    <w:rsid w:val="003B2922"/>
    <w:rsid w:val="003B2AA9"/>
    <w:rsid w:val="003B327D"/>
    <w:rsid w:val="003B3682"/>
    <w:rsid w:val="003B4098"/>
    <w:rsid w:val="003B467C"/>
    <w:rsid w:val="003B4A32"/>
    <w:rsid w:val="003B4A61"/>
    <w:rsid w:val="003B4AAE"/>
    <w:rsid w:val="003B4D6C"/>
    <w:rsid w:val="003B4E31"/>
    <w:rsid w:val="003B5465"/>
    <w:rsid w:val="003B581A"/>
    <w:rsid w:val="003B6192"/>
    <w:rsid w:val="003B6CAF"/>
    <w:rsid w:val="003C0419"/>
    <w:rsid w:val="003C08E8"/>
    <w:rsid w:val="003C0B13"/>
    <w:rsid w:val="003C0FF3"/>
    <w:rsid w:val="003C167B"/>
    <w:rsid w:val="003C18B9"/>
    <w:rsid w:val="003C1990"/>
    <w:rsid w:val="003C1A82"/>
    <w:rsid w:val="003C1CCF"/>
    <w:rsid w:val="003C1E7E"/>
    <w:rsid w:val="003C2032"/>
    <w:rsid w:val="003C2D50"/>
    <w:rsid w:val="003C4038"/>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628"/>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35C"/>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5EBB"/>
    <w:rsid w:val="003F60AF"/>
    <w:rsid w:val="003F6366"/>
    <w:rsid w:val="003F6565"/>
    <w:rsid w:val="003F67A7"/>
    <w:rsid w:val="003F7790"/>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884"/>
    <w:rsid w:val="00411D06"/>
    <w:rsid w:val="00411F28"/>
    <w:rsid w:val="004120D0"/>
    <w:rsid w:val="00412CFF"/>
    <w:rsid w:val="00412E27"/>
    <w:rsid w:val="00412F02"/>
    <w:rsid w:val="00413876"/>
    <w:rsid w:val="00413B56"/>
    <w:rsid w:val="00413E7E"/>
    <w:rsid w:val="00413FD8"/>
    <w:rsid w:val="0041454F"/>
    <w:rsid w:val="004145C1"/>
    <w:rsid w:val="004149D7"/>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2DC4"/>
    <w:rsid w:val="004237BB"/>
    <w:rsid w:val="00423CEA"/>
    <w:rsid w:val="0042419B"/>
    <w:rsid w:val="0042486F"/>
    <w:rsid w:val="00424E7B"/>
    <w:rsid w:val="00425528"/>
    <w:rsid w:val="00425C37"/>
    <w:rsid w:val="0042609F"/>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86C"/>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A1A"/>
    <w:rsid w:val="00455B28"/>
    <w:rsid w:val="0045633E"/>
    <w:rsid w:val="004566ED"/>
    <w:rsid w:val="00456A24"/>
    <w:rsid w:val="00456AEF"/>
    <w:rsid w:val="00456BD4"/>
    <w:rsid w:val="00457041"/>
    <w:rsid w:val="00457203"/>
    <w:rsid w:val="00457205"/>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A5D"/>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0F2"/>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6F02"/>
    <w:rsid w:val="004B7567"/>
    <w:rsid w:val="004B773C"/>
    <w:rsid w:val="004B7935"/>
    <w:rsid w:val="004C0ECA"/>
    <w:rsid w:val="004C1173"/>
    <w:rsid w:val="004C1BB7"/>
    <w:rsid w:val="004C1F60"/>
    <w:rsid w:val="004C256F"/>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6E3D"/>
    <w:rsid w:val="004C70C1"/>
    <w:rsid w:val="004C7181"/>
    <w:rsid w:val="004C7AC7"/>
    <w:rsid w:val="004C7B2B"/>
    <w:rsid w:val="004C7CDC"/>
    <w:rsid w:val="004C7E65"/>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8B5"/>
    <w:rsid w:val="004E6C02"/>
    <w:rsid w:val="004E6F59"/>
    <w:rsid w:val="004E7DDE"/>
    <w:rsid w:val="004F00C6"/>
    <w:rsid w:val="004F021C"/>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CE3"/>
    <w:rsid w:val="004F6DA4"/>
    <w:rsid w:val="004F6DE5"/>
    <w:rsid w:val="004F7187"/>
    <w:rsid w:val="004F7834"/>
    <w:rsid w:val="004F7CF0"/>
    <w:rsid w:val="005000AD"/>
    <w:rsid w:val="005002E6"/>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1BAB"/>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1F43"/>
    <w:rsid w:val="00552295"/>
    <w:rsid w:val="005527BA"/>
    <w:rsid w:val="00552A1E"/>
    <w:rsid w:val="00552E4C"/>
    <w:rsid w:val="005535AE"/>
    <w:rsid w:val="005537B2"/>
    <w:rsid w:val="00553DFE"/>
    <w:rsid w:val="00554F67"/>
    <w:rsid w:val="005550E2"/>
    <w:rsid w:val="00556226"/>
    <w:rsid w:val="00556601"/>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1CA1"/>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594E"/>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0369"/>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639"/>
    <w:rsid w:val="005C2721"/>
    <w:rsid w:val="005C2D93"/>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256"/>
    <w:rsid w:val="005E32D1"/>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520F"/>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0F"/>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AB6"/>
    <w:rsid w:val="00620C10"/>
    <w:rsid w:val="00620ED3"/>
    <w:rsid w:val="00621280"/>
    <w:rsid w:val="00621B09"/>
    <w:rsid w:val="00623263"/>
    <w:rsid w:val="00624845"/>
    <w:rsid w:val="006248BA"/>
    <w:rsid w:val="006248C7"/>
    <w:rsid w:val="00624F40"/>
    <w:rsid w:val="006254BB"/>
    <w:rsid w:val="00625B91"/>
    <w:rsid w:val="00626355"/>
    <w:rsid w:val="00626489"/>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0F6"/>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1082"/>
    <w:rsid w:val="0064142D"/>
    <w:rsid w:val="00641CBA"/>
    <w:rsid w:val="0064216B"/>
    <w:rsid w:val="00643398"/>
    <w:rsid w:val="0064384F"/>
    <w:rsid w:val="00644243"/>
    <w:rsid w:val="006442DF"/>
    <w:rsid w:val="00644908"/>
    <w:rsid w:val="00644A8E"/>
    <w:rsid w:val="00644B01"/>
    <w:rsid w:val="00644C95"/>
    <w:rsid w:val="00645661"/>
    <w:rsid w:val="006466DD"/>
    <w:rsid w:val="00646794"/>
    <w:rsid w:val="006470E1"/>
    <w:rsid w:val="006477FD"/>
    <w:rsid w:val="006479B6"/>
    <w:rsid w:val="006479E6"/>
    <w:rsid w:val="00647B8B"/>
    <w:rsid w:val="00647B9E"/>
    <w:rsid w:val="00647D8A"/>
    <w:rsid w:val="006502FA"/>
    <w:rsid w:val="00650AAE"/>
    <w:rsid w:val="00650C54"/>
    <w:rsid w:val="00651767"/>
    <w:rsid w:val="006517EA"/>
    <w:rsid w:val="0065191B"/>
    <w:rsid w:val="00651E33"/>
    <w:rsid w:val="0065296C"/>
    <w:rsid w:val="006530FE"/>
    <w:rsid w:val="00653509"/>
    <w:rsid w:val="006538BD"/>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3E2"/>
    <w:rsid w:val="006634DF"/>
    <w:rsid w:val="006649B3"/>
    <w:rsid w:val="00664A97"/>
    <w:rsid w:val="006652D5"/>
    <w:rsid w:val="0066536C"/>
    <w:rsid w:val="00666165"/>
    <w:rsid w:val="0066618A"/>
    <w:rsid w:val="006665B9"/>
    <w:rsid w:val="0066678F"/>
    <w:rsid w:val="006667EA"/>
    <w:rsid w:val="00667645"/>
    <w:rsid w:val="0066772F"/>
    <w:rsid w:val="00667862"/>
    <w:rsid w:val="00667988"/>
    <w:rsid w:val="00667A31"/>
    <w:rsid w:val="00667C35"/>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CF9"/>
    <w:rsid w:val="00686D25"/>
    <w:rsid w:val="00686FA0"/>
    <w:rsid w:val="00687524"/>
    <w:rsid w:val="00687787"/>
    <w:rsid w:val="006878DA"/>
    <w:rsid w:val="00687C5D"/>
    <w:rsid w:val="0069025C"/>
    <w:rsid w:val="006904BF"/>
    <w:rsid w:val="006905AC"/>
    <w:rsid w:val="00690853"/>
    <w:rsid w:val="006909C7"/>
    <w:rsid w:val="0069115B"/>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4F82"/>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796"/>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5FC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6BFD"/>
    <w:rsid w:val="007178AB"/>
    <w:rsid w:val="00717AD3"/>
    <w:rsid w:val="00717CCC"/>
    <w:rsid w:val="0072121A"/>
    <w:rsid w:val="007218AC"/>
    <w:rsid w:val="00721B09"/>
    <w:rsid w:val="007223A0"/>
    <w:rsid w:val="00722924"/>
    <w:rsid w:val="00722EC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5DF4"/>
    <w:rsid w:val="007366C0"/>
    <w:rsid w:val="00737E91"/>
    <w:rsid w:val="0074058A"/>
    <w:rsid w:val="0074082B"/>
    <w:rsid w:val="00740A4A"/>
    <w:rsid w:val="00740E29"/>
    <w:rsid w:val="00741941"/>
    <w:rsid w:val="007419B8"/>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47F30"/>
    <w:rsid w:val="007515BA"/>
    <w:rsid w:val="00751D43"/>
    <w:rsid w:val="007523BC"/>
    <w:rsid w:val="00752461"/>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020"/>
    <w:rsid w:val="00764301"/>
    <w:rsid w:val="00764579"/>
    <w:rsid w:val="007646F5"/>
    <w:rsid w:val="00764A8C"/>
    <w:rsid w:val="00764B13"/>
    <w:rsid w:val="00764C47"/>
    <w:rsid w:val="00764E5A"/>
    <w:rsid w:val="00766AE7"/>
    <w:rsid w:val="00766BA9"/>
    <w:rsid w:val="007672F7"/>
    <w:rsid w:val="00767D7C"/>
    <w:rsid w:val="00767EAD"/>
    <w:rsid w:val="00767F11"/>
    <w:rsid w:val="0077068B"/>
    <w:rsid w:val="007707D1"/>
    <w:rsid w:val="007708E3"/>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7B8"/>
    <w:rsid w:val="00785A0B"/>
    <w:rsid w:val="00785F7A"/>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052F"/>
    <w:rsid w:val="007A0B3D"/>
    <w:rsid w:val="007A1213"/>
    <w:rsid w:val="007A1930"/>
    <w:rsid w:val="007A1CA1"/>
    <w:rsid w:val="007A1EB1"/>
    <w:rsid w:val="007A2070"/>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9A"/>
    <w:rsid w:val="007C5EC4"/>
    <w:rsid w:val="007C6ABB"/>
    <w:rsid w:val="007C6C95"/>
    <w:rsid w:val="007D0AD4"/>
    <w:rsid w:val="007D1678"/>
    <w:rsid w:val="007D19C4"/>
    <w:rsid w:val="007D1B9E"/>
    <w:rsid w:val="007D2A57"/>
    <w:rsid w:val="007D30A6"/>
    <w:rsid w:val="007D38E7"/>
    <w:rsid w:val="007D3C0C"/>
    <w:rsid w:val="007D4170"/>
    <w:rsid w:val="007D4315"/>
    <w:rsid w:val="007D4525"/>
    <w:rsid w:val="007D461B"/>
    <w:rsid w:val="007D46DF"/>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6CF"/>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1AF"/>
    <w:rsid w:val="007F14CD"/>
    <w:rsid w:val="007F18E8"/>
    <w:rsid w:val="007F2153"/>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ABF"/>
    <w:rsid w:val="00801FF0"/>
    <w:rsid w:val="008029A4"/>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2F35"/>
    <w:rsid w:val="00813564"/>
    <w:rsid w:val="00813826"/>
    <w:rsid w:val="00813CA7"/>
    <w:rsid w:val="00813F02"/>
    <w:rsid w:val="008140AB"/>
    <w:rsid w:val="008141F2"/>
    <w:rsid w:val="00814286"/>
    <w:rsid w:val="008146ED"/>
    <w:rsid w:val="00814AEB"/>
    <w:rsid w:val="00814B54"/>
    <w:rsid w:val="00814BF5"/>
    <w:rsid w:val="00815596"/>
    <w:rsid w:val="00815FBE"/>
    <w:rsid w:val="00816091"/>
    <w:rsid w:val="008167DE"/>
    <w:rsid w:val="00816EE0"/>
    <w:rsid w:val="0081751F"/>
    <w:rsid w:val="0082014D"/>
    <w:rsid w:val="00820353"/>
    <w:rsid w:val="00820391"/>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BEC"/>
    <w:rsid w:val="00824525"/>
    <w:rsid w:val="008245C4"/>
    <w:rsid w:val="0082471A"/>
    <w:rsid w:val="008249E4"/>
    <w:rsid w:val="00824F41"/>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50D"/>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6EC2"/>
    <w:rsid w:val="00877F24"/>
    <w:rsid w:val="00880542"/>
    <w:rsid w:val="0088116B"/>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29"/>
    <w:rsid w:val="008A385C"/>
    <w:rsid w:val="008A3E1A"/>
    <w:rsid w:val="008A3E95"/>
    <w:rsid w:val="008A4251"/>
    <w:rsid w:val="008A43E0"/>
    <w:rsid w:val="008A48A4"/>
    <w:rsid w:val="008A4CBC"/>
    <w:rsid w:val="008A4F8D"/>
    <w:rsid w:val="008A5316"/>
    <w:rsid w:val="008A5401"/>
    <w:rsid w:val="008A556E"/>
    <w:rsid w:val="008A55A9"/>
    <w:rsid w:val="008A58B7"/>
    <w:rsid w:val="008A593E"/>
    <w:rsid w:val="008A6C72"/>
    <w:rsid w:val="008A6EFF"/>
    <w:rsid w:val="008A7EAB"/>
    <w:rsid w:val="008B0282"/>
    <w:rsid w:val="008B02C4"/>
    <w:rsid w:val="008B0A5A"/>
    <w:rsid w:val="008B129F"/>
    <w:rsid w:val="008B16E3"/>
    <w:rsid w:val="008B1CA7"/>
    <w:rsid w:val="008B208C"/>
    <w:rsid w:val="008B2520"/>
    <w:rsid w:val="008B271D"/>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09A"/>
    <w:rsid w:val="008D71E9"/>
    <w:rsid w:val="008E0082"/>
    <w:rsid w:val="008E01DD"/>
    <w:rsid w:val="008E032B"/>
    <w:rsid w:val="008E05A8"/>
    <w:rsid w:val="008E1B30"/>
    <w:rsid w:val="008E1DF3"/>
    <w:rsid w:val="008E205C"/>
    <w:rsid w:val="008E2244"/>
    <w:rsid w:val="008E27E8"/>
    <w:rsid w:val="008E2BC9"/>
    <w:rsid w:val="008E2BF1"/>
    <w:rsid w:val="008E2C61"/>
    <w:rsid w:val="008E2DA8"/>
    <w:rsid w:val="008E2F4B"/>
    <w:rsid w:val="008E2FAA"/>
    <w:rsid w:val="008E3207"/>
    <w:rsid w:val="008E419A"/>
    <w:rsid w:val="008E4245"/>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4753"/>
    <w:rsid w:val="008F539F"/>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3F9A"/>
    <w:rsid w:val="00914746"/>
    <w:rsid w:val="00915A27"/>
    <w:rsid w:val="00915BC2"/>
    <w:rsid w:val="0091653D"/>
    <w:rsid w:val="009166C0"/>
    <w:rsid w:val="009168B4"/>
    <w:rsid w:val="00916A28"/>
    <w:rsid w:val="00916CCB"/>
    <w:rsid w:val="00917581"/>
    <w:rsid w:val="00917B69"/>
    <w:rsid w:val="009201AF"/>
    <w:rsid w:val="00920E04"/>
    <w:rsid w:val="00921753"/>
    <w:rsid w:val="009227A4"/>
    <w:rsid w:val="00922EC9"/>
    <w:rsid w:val="00923017"/>
    <w:rsid w:val="009233D7"/>
    <w:rsid w:val="0092350C"/>
    <w:rsid w:val="00924458"/>
    <w:rsid w:val="009248D1"/>
    <w:rsid w:val="00924C4F"/>
    <w:rsid w:val="009253A7"/>
    <w:rsid w:val="0092550E"/>
    <w:rsid w:val="00925737"/>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3A0"/>
    <w:rsid w:val="00937C31"/>
    <w:rsid w:val="0094017A"/>
    <w:rsid w:val="00940474"/>
    <w:rsid w:val="00940D98"/>
    <w:rsid w:val="00940F00"/>
    <w:rsid w:val="00941342"/>
    <w:rsid w:val="009413E3"/>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23C"/>
    <w:rsid w:val="009467F5"/>
    <w:rsid w:val="00947206"/>
    <w:rsid w:val="009475FB"/>
    <w:rsid w:val="00947BD2"/>
    <w:rsid w:val="00950820"/>
    <w:rsid w:val="009517AB"/>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9C"/>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4F4"/>
    <w:rsid w:val="00975534"/>
    <w:rsid w:val="00975893"/>
    <w:rsid w:val="00975A7A"/>
    <w:rsid w:val="0097697F"/>
    <w:rsid w:val="00976F9E"/>
    <w:rsid w:val="00976FB4"/>
    <w:rsid w:val="009778C4"/>
    <w:rsid w:val="00977A4D"/>
    <w:rsid w:val="009800DF"/>
    <w:rsid w:val="00980474"/>
    <w:rsid w:val="00980DCC"/>
    <w:rsid w:val="009818ED"/>
    <w:rsid w:val="00981C16"/>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CF"/>
    <w:rsid w:val="009A53F5"/>
    <w:rsid w:val="009A57E7"/>
    <w:rsid w:val="009A593D"/>
    <w:rsid w:val="009A5982"/>
    <w:rsid w:val="009A5A5A"/>
    <w:rsid w:val="009A63A0"/>
    <w:rsid w:val="009A650C"/>
    <w:rsid w:val="009A6A26"/>
    <w:rsid w:val="009A6C54"/>
    <w:rsid w:val="009A6EF5"/>
    <w:rsid w:val="009A75C9"/>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64A"/>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90F"/>
    <w:rsid w:val="009D7F66"/>
    <w:rsid w:val="009E0513"/>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4DD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4F8C"/>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62A9"/>
    <w:rsid w:val="00A066A4"/>
    <w:rsid w:val="00A068B8"/>
    <w:rsid w:val="00A06BA2"/>
    <w:rsid w:val="00A06CB3"/>
    <w:rsid w:val="00A06D2F"/>
    <w:rsid w:val="00A06DC4"/>
    <w:rsid w:val="00A1077F"/>
    <w:rsid w:val="00A10900"/>
    <w:rsid w:val="00A10D34"/>
    <w:rsid w:val="00A10F17"/>
    <w:rsid w:val="00A110A6"/>
    <w:rsid w:val="00A1126F"/>
    <w:rsid w:val="00A11CFE"/>
    <w:rsid w:val="00A129C3"/>
    <w:rsid w:val="00A12BCF"/>
    <w:rsid w:val="00A12F8E"/>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6D13"/>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286"/>
    <w:rsid w:val="00A355A0"/>
    <w:rsid w:val="00A35787"/>
    <w:rsid w:val="00A35A06"/>
    <w:rsid w:val="00A36756"/>
    <w:rsid w:val="00A369D0"/>
    <w:rsid w:val="00A36C52"/>
    <w:rsid w:val="00A36C85"/>
    <w:rsid w:val="00A37244"/>
    <w:rsid w:val="00A37768"/>
    <w:rsid w:val="00A40DBD"/>
    <w:rsid w:val="00A40E39"/>
    <w:rsid w:val="00A40E7C"/>
    <w:rsid w:val="00A411C2"/>
    <w:rsid w:val="00A412B5"/>
    <w:rsid w:val="00A42540"/>
    <w:rsid w:val="00A42680"/>
    <w:rsid w:val="00A42A54"/>
    <w:rsid w:val="00A42E76"/>
    <w:rsid w:val="00A43078"/>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0BA0"/>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C21"/>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5FEE"/>
    <w:rsid w:val="00A76806"/>
    <w:rsid w:val="00A768BF"/>
    <w:rsid w:val="00A769FB"/>
    <w:rsid w:val="00A76C1F"/>
    <w:rsid w:val="00A777C9"/>
    <w:rsid w:val="00A80D02"/>
    <w:rsid w:val="00A80EC9"/>
    <w:rsid w:val="00A8129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92C"/>
    <w:rsid w:val="00AA0A02"/>
    <w:rsid w:val="00AA0C73"/>
    <w:rsid w:val="00AA231C"/>
    <w:rsid w:val="00AA2382"/>
    <w:rsid w:val="00AA2411"/>
    <w:rsid w:val="00AA2AFE"/>
    <w:rsid w:val="00AA2BA9"/>
    <w:rsid w:val="00AA2EAC"/>
    <w:rsid w:val="00AA2ECB"/>
    <w:rsid w:val="00AA30F5"/>
    <w:rsid w:val="00AA3B47"/>
    <w:rsid w:val="00AA3CB0"/>
    <w:rsid w:val="00AA43FE"/>
    <w:rsid w:val="00AA4C55"/>
    <w:rsid w:val="00AA54BD"/>
    <w:rsid w:val="00AA5788"/>
    <w:rsid w:val="00AA585A"/>
    <w:rsid w:val="00AA5E90"/>
    <w:rsid w:val="00AA6212"/>
    <w:rsid w:val="00AA6350"/>
    <w:rsid w:val="00AA685A"/>
    <w:rsid w:val="00AA6C26"/>
    <w:rsid w:val="00AA6ECB"/>
    <w:rsid w:val="00AA705A"/>
    <w:rsid w:val="00AB0BB5"/>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3C1"/>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0952"/>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884"/>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741"/>
    <w:rsid w:val="00B16A2A"/>
    <w:rsid w:val="00B171A2"/>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6429"/>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3FAA"/>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36C"/>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94A"/>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547"/>
    <w:rsid w:val="00BD7816"/>
    <w:rsid w:val="00BD7AB1"/>
    <w:rsid w:val="00BD7CC0"/>
    <w:rsid w:val="00BE00B1"/>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53D9"/>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3D33"/>
    <w:rsid w:val="00C04079"/>
    <w:rsid w:val="00C0432C"/>
    <w:rsid w:val="00C0437A"/>
    <w:rsid w:val="00C04563"/>
    <w:rsid w:val="00C046BD"/>
    <w:rsid w:val="00C048CC"/>
    <w:rsid w:val="00C04C33"/>
    <w:rsid w:val="00C056B0"/>
    <w:rsid w:val="00C056C8"/>
    <w:rsid w:val="00C05C78"/>
    <w:rsid w:val="00C065EA"/>
    <w:rsid w:val="00C06BC4"/>
    <w:rsid w:val="00C06E19"/>
    <w:rsid w:val="00C07234"/>
    <w:rsid w:val="00C07EA8"/>
    <w:rsid w:val="00C10641"/>
    <w:rsid w:val="00C11110"/>
    <w:rsid w:val="00C11A7B"/>
    <w:rsid w:val="00C11D93"/>
    <w:rsid w:val="00C11E0F"/>
    <w:rsid w:val="00C12DBC"/>
    <w:rsid w:val="00C134B6"/>
    <w:rsid w:val="00C135CB"/>
    <w:rsid w:val="00C13E9F"/>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C4D"/>
    <w:rsid w:val="00C45FDF"/>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3091"/>
    <w:rsid w:val="00C53249"/>
    <w:rsid w:val="00C53289"/>
    <w:rsid w:val="00C53A9D"/>
    <w:rsid w:val="00C53EA6"/>
    <w:rsid w:val="00C53F5F"/>
    <w:rsid w:val="00C5401A"/>
    <w:rsid w:val="00C540CE"/>
    <w:rsid w:val="00C553CE"/>
    <w:rsid w:val="00C55990"/>
    <w:rsid w:val="00C5623A"/>
    <w:rsid w:val="00C56496"/>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0F8"/>
    <w:rsid w:val="00C672BE"/>
    <w:rsid w:val="00C67460"/>
    <w:rsid w:val="00C7025C"/>
    <w:rsid w:val="00C7028C"/>
    <w:rsid w:val="00C718F1"/>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C06"/>
    <w:rsid w:val="00CE5EA5"/>
    <w:rsid w:val="00CE66F6"/>
    <w:rsid w:val="00CE6982"/>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2EA"/>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16"/>
    <w:rsid w:val="00D1738C"/>
    <w:rsid w:val="00D17783"/>
    <w:rsid w:val="00D17AB6"/>
    <w:rsid w:val="00D20097"/>
    <w:rsid w:val="00D201DA"/>
    <w:rsid w:val="00D205A4"/>
    <w:rsid w:val="00D20DA8"/>
    <w:rsid w:val="00D21119"/>
    <w:rsid w:val="00D2147F"/>
    <w:rsid w:val="00D21832"/>
    <w:rsid w:val="00D22420"/>
    <w:rsid w:val="00D22840"/>
    <w:rsid w:val="00D2355D"/>
    <w:rsid w:val="00D23746"/>
    <w:rsid w:val="00D23EB1"/>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27A20"/>
    <w:rsid w:val="00D301C4"/>
    <w:rsid w:val="00D308FE"/>
    <w:rsid w:val="00D3097D"/>
    <w:rsid w:val="00D30DB4"/>
    <w:rsid w:val="00D30E5D"/>
    <w:rsid w:val="00D31705"/>
    <w:rsid w:val="00D31AEF"/>
    <w:rsid w:val="00D31B3C"/>
    <w:rsid w:val="00D32680"/>
    <w:rsid w:val="00D32E19"/>
    <w:rsid w:val="00D33405"/>
    <w:rsid w:val="00D33D3B"/>
    <w:rsid w:val="00D341F3"/>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0D41"/>
    <w:rsid w:val="00D4128E"/>
    <w:rsid w:val="00D41D4D"/>
    <w:rsid w:val="00D435C2"/>
    <w:rsid w:val="00D436FC"/>
    <w:rsid w:val="00D43F0A"/>
    <w:rsid w:val="00D44391"/>
    <w:rsid w:val="00D446FF"/>
    <w:rsid w:val="00D44793"/>
    <w:rsid w:val="00D44CA3"/>
    <w:rsid w:val="00D44CC2"/>
    <w:rsid w:val="00D4511B"/>
    <w:rsid w:val="00D45572"/>
    <w:rsid w:val="00D456FF"/>
    <w:rsid w:val="00D457E9"/>
    <w:rsid w:val="00D46D1D"/>
    <w:rsid w:val="00D47761"/>
    <w:rsid w:val="00D47A1C"/>
    <w:rsid w:val="00D509A6"/>
    <w:rsid w:val="00D50A94"/>
    <w:rsid w:val="00D50F2F"/>
    <w:rsid w:val="00D5119D"/>
    <w:rsid w:val="00D51946"/>
    <w:rsid w:val="00D51BF0"/>
    <w:rsid w:val="00D51CFB"/>
    <w:rsid w:val="00D52141"/>
    <w:rsid w:val="00D535F5"/>
    <w:rsid w:val="00D536DF"/>
    <w:rsid w:val="00D53948"/>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6D"/>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7B5"/>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27E"/>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3D2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5E5E"/>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40C"/>
    <w:rsid w:val="00DB4E9E"/>
    <w:rsid w:val="00DB4EAF"/>
    <w:rsid w:val="00DB5778"/>
    <w:rsid w:val="00DB5B40"/>
    <w:rsid w:val="00DB6049"/>
    <w:rsid w:val="00DB6690"/>
    <w:rsid w:val="00DB6FAE"/>
    <w:rsid w:val="00DB6FB1"/>
    <w:rsid w:val="00DB7678"/>
    <w:rsid w:val="00DB7762"/>
    <w:rsid w:val="00DB783F"/>
    <w:rsid w:val="00DC0050"/>
    <w:rsid w:val="00DC08F3"/>
    <w:rsid w:val="00DC0A78"/>
    <w:rsid w:val="00DC13BF"/>
    <w:rsid w:val="00DC19D7"/>
    <w:rsid w:val="00DC2571"/>
    <w:rsid w:val="00DC3404"/>
    <w:rsid w:val="00DC34F9"/>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4B"/>
    <w:rsid w:val="00DD45D2"/>
    <w:rsid w:val="00DD47DD"/>
    <w:rsid w:val="00DD5298"/>
    <w:rsid w:val="00DD5843"/>
    <w:rsid w:val="00DD5B56"/>
    <w:rsid w:val="00DD6081"/>
    <w:rsid w:val="00DD60D5"/>
    <w:rsid w:val="00DD6131"/>
    <w:rsid w:val="00DD6758"/>
    <w:rsid w:val="00DD6B58"/>
    <w:rsid w:val="00DD6D4B"/>
    <w:rsid w:val="00DD734F"/>
    <w:rsid w:val="00DD7546"/>
    <w:rsid w:val="00DD7845"/>
    <w:rsid w:val="00DE082B"/>
    <w:rsid w:val="00DE0A0D"/>
    <w:rsid w:val="00DE0E1E"/>
    <w:rsid w:val="00DE1872"/>
    <w:rsid w:val="00DE20C2"/>
    <w:rsid w:val="00DE2440"/>
    <w:rsid w:val="00DE4B34"/>
    <w:rsid w:val="00DE5090"/>
    <w:rsid w:val="00DE5D2F"/>
    <w:rsid w:val="00DE5EF4"/>
    <w:rsid w:val="00DE5FBD"/>
    <w:rsid w:val="00DE623E"/>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1E5"/>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06F43"/>
    <w:rsid w:val="00E10130"/>
    <w:rsid w:val="00E101B1"/>
    <w:rsid w:val="00E10326"/>
    <w:rsid w:val="00E10334"/>
    <w:rsid w:val="00E10855"/>
    <w:rsid w:val="00E10C32"/>
    <w:rsid w:val="00E10D29"/>
    <w:rsid w:val="00E115B6"/>
    <w:rsid w:val="00E11ABE"/>
    <w:rsid w:val="00E11C38"/>
    <w:rsid w:val="00E11E37"/>
    <w:rsid w:val="00E11F70"/>
    <w:rsid w:val="00E122C8"/>
    <w:rsid w:val="00E1298B"/>
    <w:rsid w:val="00E12B89"/>
    <w:rsid w:val="00E12B96"/>
    <w:rsid w:val="00E12BEB"/>
    <w:rsid w:val="00E13D5A"/>
    <w:rsid w:val="00E140DF"/>
    <w:rsid w:val="00E14CE3"/>
    <w:rsid w:val="00E14E21"/>
    <w:rsid w:val="00E14FA2"/>
    <w:rsid w:val="00E158DE"/>
    <w:rsid w:val="00E15A59"/>
    <w:rsid w:val="00E15ED1"/>
    <w:rsid w:val="00E16040"/>
    <w:rsid w:val="00E1678D"/>
    <w:rsid w:val="00E168E3"/>
    <w:rsid w:val="00E16F31"/>
    <w:rsid w:val="00E17052"/>
    <w:rsid w:val="00E172AB"/>
    <w:rsid w:val="00E17EAA"/>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686"/>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500"/>
    <w:rsid w:val="00E431B2"/>
    <w:rsid w:val="00E4365C"/>
    <w:rsid w:val="00E43A81"/>
    <w:rsid w:val="00E43ABD"/>
    <w:rsid w:val="00E43AC5"/>
    <w:rsid w:val="00E445C6"/>
    <w:rsid w:val="00E448FD"/>
    <w:rsid w:val="00E44E04"/>
    <w:rsid w:val="00E45528"/>
    <w:rsid w:val="00E4566B"/>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0F0B"/>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056"/>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442"/>
    <w:rsid w:val="00E924CF"/>
    <w:rsid w:val="00E926D0"/>
    <w:rsid w:val="00E92827"/>
    <w:rsid w:val="00E937D3"/>
    <w:rsid w:val="00E93BA7"/>
    <w:rsid w:val="00E941B4"/>
    <w:rsid w:val="00E94335"/>
    <w:rsid w:val="00E94890"/>
    <w:rsid w:val="00E949D8"/>
    <w:rsid w:val="00E958B0"/>
    <w:rsid w:val="00E958E3"/>
    <w:rsid w:val="00E9595B"/>
    <w:rsid w:val="00E960D6"/>
    <w:rsid w:val="00E967E7"/>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A89"/>
    <w:rsid w:val="00EB1B0A"/>
    <w:rsid w:val="00EB2249"/>
    <w:rsid w:val="00EB2BA7"/>
    <w:rsid w:val="00EB30EC"/>
    <w:rsid w:val="00EB3209"/>
    <w:rsid w:val="00EB32C9"/>
    <w:rsid w:val="00EB3C82"/>
    <w:rsid w:val="00EB3E57"/>
    <w:rsid w:val="00EB3F59"/>
    <w:rsid w:val="00EB4407"/>
    <w:rsid w:val="00EB44D4"/>
    <w:rsid w:val="00EB473F"/>
    <w:rsid w:val="00EB5545"/>
    <w:rsid w:val="00EB591B"/>
    <w:rsid w:val="00EB5B30"/>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0DFD"/>
    <w:rsid w:val="00EC112D"/>
    <w:rsid w:val="00EC19ED"/>
    <w:rsid w:val="00EC22CB"/>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639"/>
    <w:rsid w:val="00ED1A12"/>
    <w:rsid w:val="00ED1C39"/>
    <w:rsid w:val="00ED217F"/>
    <w:rsid w:val="00ED2485"/>
    <w:rsid w:val="00ED26D7"/>
    <w:rsid w:val="00ED2BB6"/>
    <w:rsid w:val="00ED2E7D"/>
    <w:rsid w:val="00ED316F"/>
    <w:rsid w:val="00ED39D5"/>
    <w:rsid w:val="00ED3A6A"/>
    <w:rsid w:val="00ED3D0B"/>
    <w:rsid w:val="00ED430B"/>
    <w:rsid w:val="00ED518D"/>
    <w:rsid w:val="00ED528C"/>
    <w:rsid w:val="00ED53D8"/>
    <w:rsid w:val="00ED6464"/>
    <w:rsid w:val="00ED65AF"/>
    <w:rsid w:val="00ED6A14"/>
    <w:rsid w:val="00ED6E8E"/>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D5C"/>
    <w:rsid w:val="00EE7F9C"/>
    <w:rsid w:val="00EF04CA"/>
    <w:rsid w:val="00EF0798"/>
    <w:rsid w:val="00EF0F26"/>
    <w:rsid w:val="00EF10F7"/>
    <w:rsid w:val="00EF15B3"/>
    <w:rsid w:val="00EF2581"/>
    <w:rsid w:val="00EF2E7C"/>
    <w:rsid w:val="00EF360A"/>
    <w:rsid w:val="00EF3661"/>
    <w:rsid w:val="00EF3750"/>
    <w:rsid w:val="00EF38BF"/>
    <w:rsid w:val="00EF38FC"/>
    <w:rsid w:val="00EF414D"/>
    <w:rsid w:val="00EF4C3F"/>
    <w:rsid w:val="00EF4CE0"/>
    <w:rsid w:val="00EF5496"/>
    <w:rsid w:val="00EF6313"/>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4594"/>
    <w:rsid w:val="00F04D3E"/>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7E9"/>
    <w:rsid w:val="00F24D72"/>
    <w:rsid w:val="00F265F2"/>
    <w:rsid w:val="00F26C47"/>
    <w:rsid w:val="00F30092"/>
    <w:rsid w:val="00F310DB"/>
    <w:rsid w:val="00F3144B"/>
    <w:rsid w:val="00F31D07"/>
    <w:rsid w:val="00F31DAF"/>
    <w:rsid w:val="00F321D7"/>
    <w:rsid w:val="00F32A5F"/>
    <w:rsid w:val="00F332C2"/>
    <w:rsid w:val="00F3366D"/>
    <w:rsid w:val="00F33CD0"/>
    <w:rsid w:val="00F3422E"/>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1D6F"/>
    <w:rsid w:val="00F420BC"/>
    <w:rsid w:val="00F42A8F"/>
    <w:rsid w:val="00F42AD4"/>
    <w:rsid w:val="00F42BD3"/>
    <w:rsid w:val="00F42CCC"/>
    <w:rsid w:val="00F43110"/>
    <w:rsid w:val="00F43612"/>
    <w:rsid w:val="00F43A6B"/>
    <w:rsid w:val="00F4424E"/>
    <w:rsid w:val="00F44DD7"/>
    <w:rsid w:val="00F450FF"/>
    <w:rsid w:val="00F4517C"/>
    <w:rsid w:val="00F45684"/>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5C5"/>
    <w:rsid w:val="00F510FE"/>
    <w:rsid w:val="00F5190E"/>
    <w:rsid w:val="00F5209A"/>
    <w:rsid w:val="00F52425"/>
    <w:rsid w:val="00F529A4"/>
    <w:rsid w:val="00F52F48"/>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EBA"/>
    <w:rsid w:val="00F721C8"/>
    <w:rsid w:val="00F726AF"/>
    <w:rsid w:val="00F726E3"/>
    <w:rsid w:val="00F729F8"/>
    <w:rsid w:val="00F73185"/>
    <w:rsid w:val="00F739A0"/>
    <w:rsid w:val="00F73DC9"/>
    <w:rsid w:val="00F73F1F"/>
    <w:rsid w:val="00F7447C"/>
    <w:rsid w:val="00F74F42"/>
    <w:rsid w:val="00F751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208"/>
    <w:rsid w:val="00F9485B"/>
    <w:rsid w:val="00F948DD"/>
    <w:rsid w:val="00F966F5"/>
    <w:rsid w:val="00F96A09"/>
    <w:rsid w:val="00F96E7B"/>
    <w:rsid w:val="00F976DC"/>
    <w:rsid w:val="00F977FD"/>
    <w:rsid w:val="00F97BC9"/>
    <w:rsid w:val="00FA00E1"/>
    <w:rsid w:val="00FA03A5"/>
    <w:rsid w:val="00FA0861"/>
    <w:rsid w:val="00FA195E"/>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A7EC9"/>
    <w:rsid w:val="00FB02A2"/>
    <w:rsid w:val="00FB0A59"/>
    <w:rsid w:val="00FB1A4D"/>
    <w:rsid w:val="00FB1E5D"/>
    <w:rsid w:val="00FB20F4"/>
    <w:rsid w:val="00FB2310"/>
    <w:rsid w:val="00FB26BA"/>
    <w:rsid w:val="00FB26FE"/>
    <w:rsid w:val="00FB2E10"/>
    <w:rsid w:val="00FB34BA"/>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06F"/>
    <w:rsid w:val="00FD0A03"/>
    <w:rsid w:val="00FD14FF"/>
    <w:rsid w:val="00FD1634"/>
    <w:rsid w:val="00FD247D"/>
    <w:rsid w:val="00FD2EDD"/>
    <w:rsid w:val="00FD31E1"/>
    <w:rsid w:val="00FD3952"/>
    <w:rsid w:val="00FD3F1B"/>
    <w:rsid w:val="00FD4843"/>
    <w:rsid w:val="00FD4A86"/>
    <w:rsid w:val="00FD4A90"/>
    <w:rsid w:val="00FD4AD2"/>
    <w:rsid w:val="00FD4EF5"/>
    <w:rsid w:val="00FD5C0A"/>
    <w:rsid w:val="00FD6928"/>
    <w:rsid w:val="00FD6C1E"/>
    <w:rsid w:val="00FD7389"/>
    <w:rsid w:val="00FD73B6"/>
    <w:rsid w:val="00FD73CB"/>
    <w:rsid w:val="00FD74D9"/>
    <w:rsid w:val="00FD7B85"/>
    <w:rsid w:val="00FE063D"/>
    <w:rsid w:val="00FE1083"/>
    <w:rsid w:val="00FE12BB"/>
    <w:rsid w:val="00FE1DBE"/>
    <w:rsid w:val="00FE239C"/>
    <w:rsid w:val="00FE241A"/>
    <w:rsid w:val="00FE2B7D"/>
    <w:rsid w:val="00FE3218"/>
    <w:rsid w:val="00FE38D1"/>
    <w:rsid w:val="00FE444A"/>
    <w:rsid w:val="00FE4EA2"/>
    <w:rsid w:val="00FE4F14"/>
    <w:rsid w:val="00FE4FED"/>
    <w:rsid w:val="00FE556F"/>
    <w:rsid w:val="00FE5EFA"/>
    <w:rsid w:val="00FE605D"/>
    <w:rsid w:val="00FE7359"/>
    <w:rsid w:val="00FE770E"/>
    <w:rsid w:val="00FE7787"/>
    <w:rsid w:val="00FE7996"/>
    <w:rsid w:val="00FF0243"/>
    <w:rsid w:val="00FF063F"/>
    <w:rsid w:val="00FF0E5D"/>
    <w:rsid w:val="00FF11F3"/>
    <w:rsid w:val="00FF133F"/>
    <w:rsid w:val="00FF160F"/>
    <w:rsid w:val="00FF16C2"/>
    <w:rsid w:val="00FF1A30"/>
    <w:rsid w:val="00FF1CFE"/>
    <w:rsid w:val="00FF2302"/>
    <w:rsid w:val="00FF28B1"/>
    <w:rsid w:val="00FF29C7"/>
    <w:rsid w:val="00FF2CAA"/>
    <w:rsid w:val="00FF2EA9"/>
    <w:rsid w:val="00FF30BA"/>
    <w:rsid w:val="00FF3C1E"/>
    <w:rsid w:val="00FF489E"/>
    <w:rsid w:val="00FF4CF3"/>
    <w:rsid w:val="00FF51D2"/>
    <w:rsid w:val="00FF5236"/>
    <w:rsid w:val="00FF5252"/>
    <w:rsid w:val="00FF59C6"/>
    <w:rsid w:val="00FF6A54"/>
    <w:rsid w:val="00FF6AC3"/>
    <w:rsid w:val="00FF6B78"/>
    <w:rsid w:val="00FF7450"/>
    <w:rsid w:val="00FF7BAD"/>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418462"/>
    <w:rsid w:val="6170E734"/>
    <w:rsid w:val="62679AA8"/>
    <w:rsid w:val="6356FCE5"/>
    <w:rsid w:val="64130649"/>
    <w:rsid w:val="6685B3DA"/>
    <w:rsid w:val="67AE1FD9"/>
    <w:rsid w:val="68434877"/>
    <w:rsid w:val="6A1F95F5"/>
    <w:rsid w:val="6A7932EA"/>
    <w:rsid w:val="6B666F80"/>
    <w:rsid w:val="6D1A8B13"/>
    <w:rsid w:val="6D3973F8"/>
    <w:rsid w:val="6F3DD860"/>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docId w15:val="{299E07B5-7AF1-4216-BAB9-FCD2F7DEFC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uiPriority w:val="99"/>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列出段落,リ,목록 단"/>
    <w:basedOn w:val="a0"/>
    <w:link w:val="aa"/>
    <w:uiPriority w:val="34"/>
    <w:qFormat/>
    <w:rsid w:val="00620296"/>
    <w:pPr>
      <w:overflowPunct w:val="0"/>
      <w:autoSpaceDE w:val="0"/>
      <w:autoSpaceDN w:val="0"/>
      <w:adjustRightInd w:val="0"/>
      <w:ind w:left="720"/>
      <w:contextualSpacing/>
      <w:textAlignment w:val="baseline"/>
    </w:pPr>
    <w:rPr>
      <w:rFonts w:eastAsia="宋体"/>
    </w:rPr>
  </w:style>
  <w:style w:type="table" w:styleId="ab">
    <w:name w:val="Table Grid"/>
    <w:aliases w:val="TableGrid,ST Table,Check(v),Table-Text,x Tableau page de garde"/>
    <w:basedOn w:val="a2"/>
    <w:uiPriority w:val="5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link w:val="a9"/>
    <w:uiPriority w:val="34"/>
    <w:qFormat/>
    <w:locked/>
    <w:rsid w:val="00527F03"/>
    <w:rPr>
      <w:rFonts w:ascii="Times New Roman" w:eastAsia="宋体" w:hAnsi="Times New Roman"/>
      <w:lang w:val="en-GB"/>
    </w:rPr>
  </w:style>
  <w:style w:type="paragraph" w:customStyle="1" w:styleId="B2">
    <w:name w:val="B2"/>
    <w:basedOn w:val="21"/>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styleId="11">
    <w:name w:val="Grid Table 1 Light"/>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6-3">
    <w:name w:val="Grid Table 6 Colorful Accent 3"/>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1">
    <w:name w:val="List Table 4"/>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styleId="6-1">
    <w:name w:val="Grid Table 6 Colorful Accent 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Accent 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styleId="aff">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0">
    <w:name w:val="Emphasis"/>
    <w:uiPriority w:val="20"/>
    <w:qFormat/>
    <w:rsid w:val="002C07E8"/>
    <w:rPr>
      <w:i/>
      <w:iCs/>
    </w:rPr>
  </w:style>
  <w:style w:type="table" w:styleId="5-1">
    <w:name w:val="Grid Table 5 Dark Accent 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styleId="aff1">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styleId="12">
    <w:name w:val="Plain Table 1"/>
    <w:basedOn w:val="a2"/>
    <w:uiPriority w:val="41"/>
    <w:rsid w:val="00E17EA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aff2">
    <w:name w:val="Grid Table Light"/>
    <w:basedOn w:val="a2"/>
    <w:uiPriority w:val="40"/>
    <w:rsid w:val="00312DB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roposal">
    <w:name w:val="Proposal"/>
    <w:basedOn w:val="afb"/>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688029098">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1654810">
      <w:bodyDiv w:val="1"/>
      <w:marLeft w:val="0"/>
      <w:marRight w:val="0"/>
      <w:marTop w:val="0"/>
      <w:marBottom w:val="0"/>
      <w:divBdr>
        <w:top w:val="none" w:sz="0" w:space="0" w:color="auto"/>
        <w:left w:val="none" w:sz="0" w:space="0" w:color="auto"/>
        <w:bottom w:val="none" w:sz="0" w:space="0" w:color="auto"/>
        <w:right w:val="none" w:sz="0" w:space="0" w:color="auto"/>
      </w:divBdr>
      <w:divsChild>
        <w:div w:id="1527216117">
          <w:marLeft w:val="0"/>
          <w:marRight w:val="0"/>
          <w:marTop w:val="0"/>
          <w:marBottom w:val="0"/>
          <w:divBdr>
            <w:top w:val="none" w:sz="0" w:space="0" w:color="auto"/>
            <w:left w:val="none" w:sz="0" w:space="0" w:color="auto"/>
            <w:bottom w:val="none" w:sz="0" w:space="0" w:color="auto"/>
            <w:right w:val="none" w:sz="0" w:space="0" w:color="auto"/>
          </w:divBdr>
        </w:div>
      </w:divsChild>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34481533">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70268874">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39036052">
      <w:bodyDiv w:val="1"/>
      <w:marLeft w:val="0"/>
      <w:marRight w:val="0"/>
      <w:marTop w:val="0"/>
      <w:marBottom w:val="0"/>
      <w:divBdr>
        <w:top w:val="none" w:sz="0" w:space="0" w:color="auto"/>
        <w:left w:val="none" w:sz="0" w:space="0" w:color="auto"/>
        <w:bottom w:val="none" w:sz="0" w:space="0" w:color="auto"/>
        <w:right w:val="none" w:sz="0" w:space="0" w:color="auto"/>
      </w:divBdr>
      <w:divsChild>
        <w:div w:id="164901610">
          <w:marLeft w:val="0"/>
          <w:marRight w:val="0"/>
          <w:marTop w:val="0"/>
          <w:marBottom w:val="0"/>
          <w:divBdr>
            <w:top w:val="none" w:sz="0" w:space="0" w:color="auto"/>
            <w:left w:val="none" w:sz="0" w:space="0" w:color="auto"/>
            <w:bottom w:val="none" w:sz="0" w:space="0" w:color="auto"/>
            <w:right w:val="none" w:sz="0" w:space="0" w:color="auto"/>
          </w:divBdr>
        </w:div>
      </w:divsChild>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174614228">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52853421">
      <w:bodyDiv w:val="1"/>
      <w:marLeft w:val="0"/>
      <w:marRight w:val="0"/>
      <w:marTop w:val="0"/>
      <w:marBottom w:val="0"/>
      <w:divBdr>
        <w:top w:val="none" w:sz="0" w:space="0" w:color="auto"/>
        <w:left w:val="none" w:sz="0" w:space="0" w:color="auto"/>
        <w:bottom w:val="none" w:sz="0" w:space="0" w:color="auto"/>
        <w:right w:val="none" w:sz="0" w:space="0" w:color="auto"/>
      </w:divBdr>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38925973">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66617586">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60014861">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099863651">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6.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28.wmf"/><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image" Target="media/image22.wmf"/><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33.wmf"/><Relationship Id="rId123" Type="http://schemas.openxmlformats.org/officeDocument/2006/relationships/hyperlink" Target="https://www.3gpp.org/ftp/TSG_RAN/WG1_RL1/TSGR1_122/Docs/R1-2505319.zip" TargetMode="External"/><Relationship Id="rId128" Type="http://schemas.openxmlformats.org/officeDocument/2006/relationships/hyperlink" Target="https://www.3gpp.org/ftp/TSG_RAN/WG1_RL1/TSGR1_122/Docs/R1-2505715.zip" TargetMode="External"/><Relationship Id="rId5" Type="http://schemas.openxmlformats.org/officeDocument/2006/relationships/numbering" Target="numbering.xml"/><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1.bin"/><Relationship Id="rId64"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microsoft.com/office/2011/relationships/people" Target="people.xml"/><Relationship Id="rId80" Type="http://schemas.openxmlformats.org/officeDocument/2006/relationships/image" Target="media/image27.wmf"/><Relationship Id="rId85" Type="http://schemas.openxmlformats.org/officeDocument/2006/relationships/oleObject" Target="embeddings/oleObject4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60.bin"/><Relationship Id="rId108" Type="http://schemas.openxmlformats.org/officeDocument/2006/relationships/image" Target="media/image36.wmf"/><Relationship Id="rId124" Type="http://schemas.openxmlformats.org/officeDocument/2006/relationships/hyperlink" Target="https://www.3gpp.org/ftp/TSG_RAN/WG1_RL1/TSGR1_122/Docs/R1-2505391.zip" TargetMode="External"/><Relationship Id="rId129" Type="http://schemas.openxmlformats.org/officeDocument/2006/relationships/hyperlink" Target="https://www.3gpp.org/ftp/TSG_RAN/WG1_RL1/TSGR1_122/Docs/R1-2505861.zip" TargetMode="External"/><Relationship Id="rId54" Type="http://schemas.openxmlformats.org/officeDocument/2006/relationships/image" Target="media/image20.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52.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29.wmf"/><Relationship Id="rId130" Type="http://schemas.openxmlformats.org/officeDocument/2006/relationships/hyperlink" Target="https://www.3gpp.org/ftp/TSG_RAN/WG1_RL1/TSGR1_122/Docs/R1-2505866.zip" TargetMode="External"/><Relationship Id="rId135"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oleObject" Target="embeddings/oleObject6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41.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37.png"/><Relationship Id="rId125" Type="http://schemas.openxmlformats.org/officeDocument/2006/relationships/hyperlink" Target="https://www.3gpp.org/ftp/TSG_RAN/WG1_RL1/TSGR1_122/Docs/R1-2505439.zip" TargetMode="External"/><Relationship Id="rId7" Type="http://schemas.openxmlformats.org/officeDocument/2006/relationships/settings" Target="settings.xml"/><Relationship Id="rId71" Type="http://schemas.openxmlformats.org/officeDocument/2006/relationships/oleObject" Target="embeddings/oleObject38.bin"/><Relationship Id="rId92" Type="http://schemas.openxmlformats.org/officeDocument/2006/relationships/oleObject" Target="embeddings/oleObject5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hyperlink" Target="https://www.3gpp.org/ftp/TSG_RAN/WG1_RL1/TSGR1_122/Docs/R1-2506192.zip" TargetMode="External"/><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oleObject" Target="embeddings/oleObject42.bin"/><Relationship Id="rId100" Type="http://schemas.openxmlformats.org/officeDocument/2006/relationships/image" Target="media/image32.wmf"/><Relationship Id="rId105" Type="http://schemas.openxmlformats.org/officeDocument/2006/relationships/oleObject" Target="embeddings/oleObject61.bin"/><Relationship Id="rId126" Type="http://schemas.openxmlformats.org/officeDocument/2006/relationships/hyperlink" Target="https://www.3gpp.org/ftp/TSG_RAN/WG1_RL1/TSGR1_122/Docs/R1-2505504.zip" TargetMode="External"/><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image" Target="media/image24.png"/><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hyperlink" Target="https://www.3gpp.org/ftp/TSG_RAN/WG1_RL1/TSGR1_122/Docs/R1-2505220.zip" TargetMode="Externa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5.bin"/><Relationship Id="rId132" Type="http://schemas.openxmlformats.org/officeDocument/2006/relationships/hyperlink" Target="https://www.3gpp.org/ftp/TSG_RAN/WG1_RL1/TSGR1_122/Docs/R1-2506328.zip" TargetMode="Externa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35.wmf"/><Relationship Id="rId127" Type="http://schemas.openxmlformats.org/officeDocument/2006/relationships/hyperlink" Target="https://www.3gpp.org/ftp/TSG_RAN/WG1_RL1/TSGR1_122/Docs/R1-2505556.zip"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image" Target="media/image25.wmf"/><Relationship Id="rId78" Type="http://schemas.openxmlformats.org/officeDocument/2006/relationships/image" Target="media/image26.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hyperlink" Target="https://www.3gpp.org/ftp/TSG_RAN/WG1_RL1/TSGR1_122/Docs/R1-2505279.zip"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oleObject" Target="embeddings/oleObject50.bin"/><Relationship Id="rId112" Type="http://schemas.openxmlformats.org/officeDocument/2006/relationships/oleObject" Target="embeddings/oleObject66.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2.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3.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0454B0E-9363-47BC-9266-4F15414C7138}">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Template>
  <TotalTime>0</TotalTime>
  <Pages>19</Pages>
  <Words>6243</Words>
  <Characters>35591</Characters>
  <Application>Microsoft Office Word</Application>
  <DocSecurity>0</DocSecurity>
  <Lines>296</Lines>
  <Paragraphs>83</Paragraphs>
  <ScaleCrop>false</ScaleCrop>
  <Company/>
  <LinksUpToDate>false</LinksUpToDate>
  <CharactersWithSpaces>41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赵楠德(Nande Zhao)</cp:lastModifiedBy>
  <cp:revision>2</cp:revision>
  <cp:lastPrinted>2020-02-10T15:14:00Z</cp:lastPrinted>
  <dcterms:created xsi:type="dcterms:W3CDTF">2025-08-23T12:33:00Z</dcterms:created>
  <dcterms:modified xsi:type="dcterms:W3CDTF">2025-08-23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ies>
</file>